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handoutMasterIdLst>
    <p:handoutMasterId r:id="rId8"/>
  </p:handoutMasterIdLst>
  <p:sldIdLst>
    <p:sldId id="256" r:id="rId2"/>
    <p:sldId id="257" r:id="rId3"/>
    <p:sldId id="259" r:id="rId4"/>
    <p:sldId id="264" r:id="rId5"/>
    <p:sldId id="265" r:id="rId6"/>
    <p:sldId id="263" r:id="rId7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t" anchorCtr="0" compatLnSpc="1">
            <a:prstTxWarp prst="textNoShape">
              <a:avLst/>
            </a:prstTxWarp>
          </a:bodyPr>
          <a:lstStyle>
            <a:lvl1pPr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t" anchorCtr="0" compatLnSpc="1">
            <a:prstTxWarp prst="textNoShape">
              <a:avLst/>
            </a:prstTxWarp>
          </a:bodyPr>
          <a:lstStyle>
            <a:lvl1pPr algn="r"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6975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b" anchorCtr="0" compatLnSpc="1">
            <a:prstTxWarp prst="textNoShape">
              <a:avLst/>
            </a:prstTxWarp>
          </a:bodyPr>
          <a:lstStyle>
            <a:lvl1pPr defTabSz="929627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6975"/>
            <a:ext cx="30273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3" tIns="46477" rIns="92953" bIns="46477" numCol="1" anchor="b" anchorCtr="0" compatLnSpc="1">
            <a:prstTxWarp prst="textNoShape">
              <a:avLst/>
            </a:prstTxWarp>
          </a:bodyPr>
          <a:lstStyle>
            <a:lvl1pPr algn="r" defTabSz="928688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753C07-577D-4AB7-A353-1230D574F8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48:41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30 4940 0,'0'0'31,"0"32"-31,0 0 15,-32 0 1,0 33-16,-65-33 0,64 33 16,1 0-1,0-1-15,-1 33 0,-31-32 16,31-1-16,33 1 15,-64 32 1,64-1-16,0-31 0,-32 32 16,-1 0-1,33 0-15,0 32 0,0-32 16,0 64-1,0-64-15,0 32 16,0-32-16,-32 0 16,32-33-16,0 33 15,0 0-15,32 0 0,-32 0 16,65-33-1,-33 1-15,0 0 16,-32 31-16,33-31 16,-1-33-16,-32 65 15,65-32 1,-1-1-16,-64-31 0,33-1 15,-33 0 1,32-32-16,0 0 0,-32 0 16,33 0-16,-33 32 31,0-32-31,0 0 31,32 33-15,-32-33-1,32 0 1,1 0-16,-33 0 15</inkml:trace>
  <inkml:trace contextRef="#ctx0" brushRef="#br0" timeOffset="1498">5784 5101 0,'0'65'62,"97"32"-62,-32 32 16,0-97 0,-1 65-16,33 0 15,-32 0-15,-33-65 16,33 32-16,-33 1 15,33-33 1,-33 33-16,-32-65 0,32 64 16,-32 1-16,0-65 15,33 97-15,-1-33 16,0 1-16,1 0 15,-1-1 1,0 1-16,-32-1 0,33-31 16,-33 63-1,64-31-15,-31-33 0,-33 33 16,32-1-16,-32 1 15,0-33 1,0 1-16,0 31 0,0-31 16,0 31-1,0-32-15,0 33 0,-32 0 16,32-1-16,-65 1 15,33-1 1,32 1-16,0-1 0,-33 1 16,-31 0-1,31 31-15,-64 1 16,97-32-16,-97 64 15,65-97-15,32 33 16,-32-33 0,0-32-16,32 32 0,0 1 15,-33-33-15,33 0 16,-32 32-16,0-32 15,32 0 1,0 0 0,-33 0-16,66 0 46,31 0-30,33-32-16</inkml:trace>
  <inkml:trace contextRef="#ctx0" brushRef="#br0" timeOffset="2428">7465 5295 0,'0'0'47,"0"32"-47,-32 33 0,-1-33 16,1 0-1,32 65-15,-32-32 0,-1-1 16,33 33 0,0 0-16,0-32 15,0 31-15,0 1 0,0 32 16,0-32-1,0 0-15,0 0 0,0 0 16,0 32 0,0 0-16,0 0 15,0 1-15,33-34 16,-1-31-16,-32 32 15,0-33 1,65 1-16,-33 0 0,-32-33 16,0 32-16,0-31 15,32-1-15,1 33 16,-1-65-16,32 32 15,1 0 1,-33-32-16,1 0 0,-1 0 16,-32 0-1,65 0-15,-65-32 0,32-33 16,-32 1-16,0 31 15,0-31 1,0-1-16</inkml:trace>
  <inkml:trace contextRef="#ctx0" brushRef="#br0" timeOffset="3048">7885 5779 0,'0'0'62,"32"65"-62,-32-1 16,33 65-16,-1-64 0,0 0 15,1-1 1,31 33-16,-64-32 0,33 31 16,-1-31-1,32 64-15,-64-64 16,33 64-16,-33-65 15,0 66-15,0-33 16,32 64 0,-32-64-16,0 0 0,0 0 15,0-33-15,0-32 16,0 65-16,0-64 15,-32-33-15,32 0 16,0 32 0,0-32 15,0 0-16,0-32 1</inkml:trace>
  <inkml:trace contextRef="#ctx0" brushRef="#br0" timeOffset="3798">9565 5198 0,'0'32'31,"0"33"-16,-64 32-15,31 0 16,1 32-16,32 0 16,0 0-16,-97 32 0,65 33 15,0-65 1,32-64-16,-33 64 15,1 0-15,32 0 16,0-32-16,0 32 16,0 65-1,0-65-15,0 0 0,0 33 16,0-65-16,0 32 15,0 0-15,0-32 16,0-33-16,0 1 16,32-33-1,-32 1-15,33 63 0,-1-31 16,0 0-1,65 31-15,-65-31 0,1-33 16,-1 33 0,0-65-16,-32 0 15,33 0-15,-33 0 31,32 0-31,0 0 0,1 0 16,-1 32 0,0-32-16,1 0 15,-1 0-15,0 0 16</inkml:trace>
  <inkml:trace contextRef="#ctx0" brushRef="#br0" timeOffset="4768">10761 5263 0,'0'0'47,"65"96"-47,-33 1 0,97 32 15,-96 33 1,96-33-16,-97 0 0,33-32 16,-1-32-1,-31 31-15,-1 34 16,0-98-16,-32 65 0,33 0 15,-33-1 1,0 34-16,0-34 0,0 34 16,0-1-1,0 0-15,0 0 16,0-32-16,0 0 15,0 0-15,0-33 16,0 1 0,0-33-16,0 65 0,0-65 15,-33 65-15,1 0 16,-33 0-16,1-33 15,31 33-15,-31 0 16,32-65 0,-1 1-16,1-33 0,32 32 31,0-32-31,0 32 0,0 1 15,0-33 1,0 32-16,-32 0 16,32 0-16,0-32 0,0 33 15,-33-1 1,33-32-16,0 32 0</inkml:trace>
  <inkml:trace contextRef="#ctx0" brushRef="#br0" timeOffset="6829">11827 5069 0,'0'0'46,"0"32"-30,-32-32-16,32 32 16,0 33-16,0-33 15,0 1-15,0 31 16,0-32-16,0 1 0,0 31 15,0 33 1,0-32-16,0-33 16,0 33-16,32 31 15,33-31-15,0 0 16,-1-1-1,-31-32-15,-1 1 0,0-1 16,1-32 0,-1 0-16,0 0 0,1 0 15,-1 0 1,0 0-1,-32 0-15,33 0 16,-33-32 0,0-1-16,32 1 0,-32 0 15,0 0 1,0 32-16,0-33 0,0 1 15,0 32 1,0-32-16,0 32 16,0 0-1,-32 0 1,32 0-16,-33 0 15,33 0 1,-64 0 0,64 0-16,-65 0 15,65 32-15,-32 0 16,32 1-1,0-33-15,0 64 0,0-32 16,0 1-16,-65-33 109</inkml:trace>
  <inkml:trace contextRef="#ctx0" brushRef="#br0" timeOffset="8349">8337 5133 0,'0'0'62,"0"33"-62,0-1 16,0 0-16,0 1 16,-32-33-16,32 32 15,0 0 1,0 0-16,0 1 0,0-1 15,0 0-15,0 1 16,0-1-16,0 0 16,0 0-16,0 1 15,0-1 1,0 0-16,32 1 0,-32-1 15,0-32 1,0 32-16,0-32 16,33 32-1,-1 1 1,0-33-16,1 0 0,-33 0 31,32 0-31,0 0 0,-32 0 16,33 0-1,-1-33-15,0 33 16,1-32-16,-33 32 15,32-32-15,0 0 16,33 32-16,-65-33 0,0 1 31,0 32-31,0-32 16,0 32 15,0 0-15,0-33-16,-32 33 15,-1 0 1,33-32-16,-32 32 31,32 0-15,0-32-16,-32 32 0,-1 0 15,33 0 1,0 0-16,-32 0 0,32 32 31,0-32-31,-65 32 16,65-32-16,-32 33 0,32-33 31,0 0 62,0 32-93,0 0 0,0-32 32,-32 0-17,32 0 1,-33 0-1,1 0-15</inkml:trace>
  <inkml:trace contextRef="#ctx0" brushRef="#br0" timeOffset="9829">6269 4552 0,'0'0'47,"0"65"-47,-32-33 16,32 33-1,-32-33-15,-1 0 0,33 0 16,-64 1-1,64 31-15,0-64 16,0 65-16,0-33 16,0 0-16,0 33 15,0-33 1,0 1-16,0 31 0,0-64 15,0 33-15,0-33 16,32 64-16,-32-32 16,32 1-16,1-33 15,-1 32 1,-32 0-16,0-32 0,32 0 15,1 0 1,-33 0-16,32 0 16,-32 0-1,64 0 1,-64 0-16,33 0 15,-33 0 1,32-32-16,-32 32 16,32-32-1,-32 32-15,0-33 16,0 1-16,0 32 15,0-32 1,0 32-16,0-32 0,0-1 31,0 33-31,0-32 16,0 32-16,0-32 15,0 32-15,-32 0 32,32 0-1,-32 0-31,-1 0 15,1 0 1,32 0 0,-32 0-16,32 0 0,-32 0 15,-1 0 1,33 0-16,-32 32 15,32-32 48,0 0-63,0 32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3:14.3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3:14.3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57 9912 0,'0'32'0,"0"1"0,41 63 16,-20-63-1,42 31-15,-43-31 0,43 63 16,-22-31-1,1 0-15,20 64 16,1-32-16,-63-1 16,62-31-16,-41 32 15,20-32-15,1-1 0,0 1 16,-22-1-1,1 1-15,42 64 16,-1-64-16,0 64 16,-20-65-16,-21 1 15,41-1 1,-20-31-16,-1 64 0,1-65 15,-21 32 1,-1-64-16,1 65 0,-21-33 16,0 1-16,21-1 15,-21-32 1,21 64-16,0-64 0,-1 65 15,22-33 1,-42 33-16,21-65 0,-1 32 16,-20-32-1,0 0-15,0 32 16,21-32-1,-21 33 1,0-33-16,0 0 0,21 32 16,-21-32-1,0 0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4:39.0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78 4907 0,'0'0'31,"-65"65"-31,33 32 0,-33-33 16,33 33-1,-33 65-15,-32-65 16,0 96-16,0 1 15,-32-33-15,32 33 16,0-32 0,0-1-16,97-32 0,-32 33 15,0-33-15,32 65 16,0-65-16,0 32 15,32-32-15,-32 0 16,65 33 0,-1 32-16,-31-1 0,31-64 15,1 33 1,0-1-16,-33-32 0,0-64 15,0 32-15,1-97 16,-33 65 0,0-65-16,32 32 0,0 32 15,-32-31 1,65 64-16,-33-65 0,33 0 15,0 0 1,-1 1-16,-31-1 16,-1-32-16,33 0 15</inkml:trace>
  <inkml:trace contextRef="#ctx0" brushRef="#br0" timeOffset="1230">12280 4843 0,'32'32'78,"-32"0"-78,33 33 16,31 32-16,1 0 0,-1-33 15,-64 33 1,97 0-16,-32 0 0,-65 0 16,32 32-16,33-65 15,-65 33 1,32 32-16,-32-32 0,0 65 15,0-65 1,0-1-16,0 1 0,0 32 16,0 33-1,0-1-15,0-31 0,0 31 16,0 33-1,0-65-15,0-32 16,0 0-16,-32 32 16,0-32-16,-65 64 15,97-96 1,-65 31-16,0-31 0,33 32 15,0-33-15,-1 1 16,1 0-16,0-33 16,32 0-16,-32-32 15,32 0 1,0 32-16,-33-32 0,33 0 109</inkml:trace>
  <inkml:trace contextRef="#ctx0" brushRef="#br0" timeOffset="2900">14639 6199 0,'0'0'109,"-32"0"-109,-1 32 15,1-32-15,-65 0 0,32 0 16,1 32 0,31 1-16,-31-33 0,32 32 15,-33-32 1,33 0-16,32 32 15,0-32 1,0 33-16,0-33 16,0 32-1,0-32-15,0 32 0,0 0 16,0 1-16,0-1 15,0-32-15,0 32 16,0 1-16,0-33 16,0 32-1,32 0-15,0 0 16,1 1-1,31-33-15,-64 32 0,65-32 16,-1 0 0,1 32-16,0 33 15,-33-65-15,0 0 0,1 32 16,-33 0-1,0 1-15,0-1 32,0-32-32,0 65 15,0-1-15,0-31 16,0 31-16,0-32 15,0 1-15,0-1 0,0 0 16,0 1 0,0-1-16,-33 0 15,33-32-15,-32 32 16,0-32-16,-1 33 31,1-33-31,32 0 0,-32 32 16,-1-32-1,1 0-15,32 0 0,-32-32 16,-1-33-16,33 65 15,0-64 1,-32 31-16,32 33 0,0-64 16,0 64-1,0-65-15,0 65 0,0-32 16,0-65-1,0 65-15,32-1 16,1-31-16,-1 64 16,0-65-16,-32 65 15,33-64-15,-33 64 0,32-33 16,-32 1-1,0 0-15,0 32 16,32-33-16,-32 33 16,0-64-16,33 64 15,-33-32 1,32 32-16,-32-33 0,0 1 15,32 32-15,-32 0 16,0-32 0,0 32-16,0 0 15,33-33 1,-33 33-16,0-32 0,0 0 15,0 32 1,0-32-16,0 32 16,0-33-1,0 1-15,0 32 16,0 0 15,0 0-31,-33-32 16,33 32-1,-32 0 1,0-33-16,32 33 15,0-32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12 5585 0,'0'0'62,"0"-32"-62,0 32 16,0-32-16,0 32 16,0-32-16,0-1 0,0 33 15,0-32 1,0 0-16,0-1 15,0 1-15,0 0 16,0 0-16,0-1 16,0 33-1,0-64-15,0 64 0,0-33 16,0 1-1,0 0-15,0 32 0,0-33 16,0 33-16,0-32 16,0 0-1,0 32-15,0-32 0,0-1 16,0 1-1,0 0-15,0 32 0,0-33 16,0 1 0,0 0-16,0 32 15,0-32-15,0 32 0,0-65 16,0 65-1,0-32-15,0 32 0,-38-33 16,38 1 0,0 0-16,0 32 15,-39-65-15,39 33 16,-39 0-16,0-1 15,39 1 1,-38 32-16,-1-64 0,39 31 16,-39 1-16,0 0 15,0-33-15,1 33 16,-1 0-16,-39-33 15,39 33 1,1-1-16,-40 1 0,1-32 16,-1 31-1,0 1-15,1-33 0,-1 65 16,-38-64-1,38 32-15,1-1 16,38 1-16,-39 32 0,40-65 16,-40 65-1,39 0-15,1-32 0,-40 32 16,78-32-1,-39 32-15,0 0 16,1 0-16,-40 0 16,78 0-16,-39 0 15,0-32-15,1 32 0,-1 0 16,0 0-1,-38 0-15,-1 0 16,0 0-16,-38 0 16,38 0-16,1 0 15,-39 0 1,38 0-16,0 0 0,40 0 15,-40 0 1,-38 0-16,-1 0 0,40 0 16,-1 0-16,-38 0 15,38 0 1,1 0-16,-40 0 0,79 0 15,-40 0 1,1 0-16,-1 0 0,0 0 16,40 0-1,-1 0-15,-39 0 16,39 0-16,1 0 15,-40 0-15,39 0 16,1 0-16,-40 0 0,39 0 16,39 0-1,-77 0-15,38 0 16,0 0-16,0 0 15,39 0-15,-39 0 16,1 0 0,-40 0-16,39 0 0,39 0 15,-38 0-15,-1 0 16,-39 0-16,78 0 15,-39 0-15,-38 0 16,38 0 0,0 0-16,1 0 0,38 0 15,-39 0 1,0 0-16,39 0 15,0 0 1,-39 0-16,39 0 16,-39 0-16,1 0 0,-40 32 15,0-32 1,40 32-16,-40-32 0,-38 0 15,-1 0 1,40 0-16,-40 0 16,1 0-16,0 0 15,-1 0-15,40 0 16,-1 0-1,40 0-15,-1 0 0,-39 0 16,39 0-16,1 32 16,-40-32-16,78 0 15,-39 33 1,-38-33-16,38 0 15,-39 0-15,40 0 16,38 32-16,0-32 16,-78 0-16,78 32 0,-39-32 15,39 0-15,-77 33 16,77-33-1,0 32-15,-39-32 16,0 32-16,0-32 0,-38 32 16,77 1-1,-78-1-15,39 0 0,-38-32 16,77 65-1,-39-65-15,39 0 16,-39 32-16,39 0 16,-39 1-16,39-33 15,0 64-15,-77-64 0,77 65 16,-39-33-1,0-32-15,1 65 16,-1-65-16,0 64 16,0-64-16,-38 33 15,77-1 1,-39-32-16,39 32 0,-39 0 15,39 1 1,-78-1-16,40 0 0,-1-32 16,39 65-16,-39-65 15,39 32 1,-77-32-16,77 65 0,-78-33 15,39 0 1,39-32-16,0 65 0,0-65 16,-39 0-1,39 32 1,0-32-16,0 32 15,-38 1-15,-1-1 16,39-32-16,-39 32 0,39 1 16,0-33-1,0 32 1,0-32-1,0 32 1,-39 0 0,39 1-16,0-33 0,0 32 15,0 0-15,0-32 16,0 33-1,-39-33 17,39 0 14,0 0-30,0-33-16,0 1 16,0 0-16,0 32 0,0-65 15,0 65 1,0-32-16,0 0 0,-38-1 15,38 33 1,0-32-16,0 0 16,-39-1-16,39 1 15,-39 32-15,39-32 16,-39 32-1,39-32-15,0 32 0,0 0 16,-38-33-16,38 33 16,0 0 93,0 0-94,0 65-15,0-65 0,0 32 16,38 33 0,1-65-16,-39 32 0,0 0 15,39 1 1,-39-33-16,0 64 15,0-32-15,0 1 16,0-33-16,0 32 16,0-32-16,0 32 15,0-32 1,0 33-1,0-1-15,0-32 16,0 32 0,39-32-1,-39 33-15,0-1 0,38-32 31,-38 0 94,0 0-94,0-32-31,39 32 0,-39 0 16,0 0 0,39-33-1,-39 33 1,39 0-16,-39-32 15,39 32 1,-39-32-16,0 32 0,38 0 16,-38 0-1,39 0 1,0 0 15,-39 0-31,39 0 3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858 5111 0,'0'0'62,"0"-26"-62,0 26 16,0-25-16,0 25 16,0-26-16,0 1 0,0 25 15,0-26 1,0 1-16,0 0 15,0-1-15,0 1 16,0-1-16,0 1 16,0 25-1,0-51-15,0 51 0,0-25 16,0-1-1,0 1-15,0 25 0,0-25 16,0 25-16,0-26 16,0 1-1,0 25-15,0-26 0,0 1 16,0 0-1,0-1-15,0 26 0,0-25 16,0-1 0,0 1-16,0 25 15,0-25-15,0 25 0,0-51 16,0 51-1,0-26-15,0 26 0,-27-25 16,27 0 0,0-1-16,0 26 15,-28-51-15,28 26 16,-27 0-16,-1-1 15,28 1 1,-27 25-16,0-51 0,27 26 16,-28-1-16,1 1 15,0-26-15,-1 26 16,1-1-16,-28-25 15,28 26 1,0-1-16,-28 1 0,0-26 16,0 26-1,1-1-15,-1-24 0,0 50 16,-27-51-1,28 25-15,-1 1 16,28 0-16,-28 25 0,27-51 16,-26 51-1,26 0-15,1-26 0,-28 26 16,55-25-1,-27 25-15,0 0 16,-1 0-16,-26 0 16,54 0-16,-28 0 15,1-25-15,0 25 0,-1 0 16,1 0-1,-28 0-15,0 0 16,1 0-16,-28 0 16,27 0-16,0 0 15,-27 0 1,27 0-16,1 0 0,26 0 15,-26 0 1,-28 0-16,0 0 0,27 0 16,0 0-16,-27 0 15,27 0 1,1 0-16,-28 0 0,54 0 15,-26 0 1,-1 0-16,0 0 0,0 0 16,28 0-1,0 0-15,-28 0 16,28 0-16,-1 0 15,-26 0-15,26 0 16,1 0-16,-28 0 0,28 0 16,27 0-1,-55 0-15,28 0 16,-1 0-16,1 0 15,27 0-15,-27 0 16,-1 0 0,-26 0-16,26 0 0,28 0 15,-27 0-15,0 0 16,-28 0-16,55 0 15,-27 0-15,-28 0 16,27 0 0,1 0-16,0 0 0,27 0 15,-28 0 1,1 0-16,27 0 15,0 0 1,-27 0-16,27 0 16,-28 0-16,1 0 0,-28 25 15,1-25 1,26 25-16,-26-25 0,-29 0 15,1 0 1,28 0-16,-28 0 16,0 0-16,0 0 15,-1 0-15,29 0 16,-1 0-1,28 0-15,-1 0 0,-26 0 16,26 0-16,1 26 16,-28-26-16,55 0 15,-27 25 1,-28-25-16,28 0 15,-28 0-15,28 0 16,27 26-16,0-26 16,-55 0-16,55 25 0,-27-25 15,27 0-15,-55 25 16,55-25-1,0 26-15,-27-26 16,-1 25-16,1-25 0,-28 26 16,55-1-1,-55 0-15,28 1 0,-28-26 16,55 51-1,-27-51-15,27 0 16,-27 25-16,27 0 16,-28 1-16,28-26 15,0 51-15,-54-51 0,54 51 16,-28-26-1,1-25-15,0 51 16,-1-51-16,1 51 16,0-51-16,-28 25 15,55 0 1,-28-25-16,28 26 0,-27-1 15,27 1 1,-55-1-16,28 0 0,0-25 16,27 51-16,-28-51 15,28 26 1,-54-26-16,54 50 0,-55-24 15,28-1 1,27-25-16,0 51 0,0-51 16,-28 0-1,28 25 1,0-25-16,0 26 15,-27-1-15,0 1 16,27-26-16,-28 25 0,28 0 16,0-25-1,0 26 1,0-26-1,0 25 1,-27 1 0,27-1-16,0-25 0,0 25 15,0 1-15,0-26 16,0 25-1,-28-25 17,28 0 14,0 0-30,0-25-16,0-1 16,0 1-16,0 25 0,0-51 15,0 51 1,0-25-16,0-1 0,-27 1 15,27 25 1,0-25-16,0-1 16,-27 1-16,27-1 15,-28 26-15,28-25 16,-27 25-1,27-25-15,0 25 0,0 0 16,-27-26-16,27 26 16,0 0 93,0 0-94,0 51-15,0-51 0,0 25 16,27 26 0,0-51-16,-27 26 0,0-1 15,28 0 1,-28-25-16,0 51 15,0-25-15,0-1 16,0-25-16,0 25 16,0-25-16,0 26 15,0-26 1,0 25-1,0 1-15,0-26 16,0 25 0,27-25-1,-27 25-15,0 1 0,27-26 31,-27 0 94,0 0-94,0-26-31,28 26 0,-28 0 16,0 0 0,27-25-1,-27 25 1,28 0-16,-28-25 15,27 25 1,-27-26-16,0 26 0,27 0 16,-27 0-1,28 0 1,-1 0 15,-27 0-31,27 0 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26 4919 0,'0'0'62,"0"-23"-62,0 23 16,0-23-16,0 23 16,0-22-16,0-1 0,0 23 15,0-22 1,0-1-16,0 0 15,0 1-15,0-1 16,0 0-16,0 1 16,0 22-1,0-45-15,0 45 0,0-23 16,0 0-1,0 1-15,0 22 0,0-23 16,0 23-16,0-23 16,0 1-1,0 22-15,0-23 0,0 1 16,0-1-1,0 0-15,0 23 0,0-22 16,0-1 0,0 0-16,0 23 15,0-22-15,0 22 0,0-45 16,0 45-1,0-23-15,0 23 0,-19-23 16,19 1 0,0-1-16,0 23 15,-19-45-15,19 22 16,-19 1-16,1-1 15,18 0 1,-19 23-16,0-45 0,19 22 16,-19 1-16,0-1 15,0-22-15,0 22 16,0 1-16,-19-23 15,19 22 1,0 0-16,-18 1 0,-1-24 16,0 24-1,0-1-15,0-22 0,0 45 16,-18-45-1,18 22-15,0 0 16,19 1-16,-19 22 0,19-45 16,-19 45-1,19 0-15,0-23 0,-18 23 16,37-23-1,-19 23-15,0 0 16,0 0-16,-19 0 16,38 0-16,-19 0 15,0-22-15,0 22 0,0 0 16,0 0-1,-18 0-15,-1 0 16,0 0-16,-19 0 16,19 0-16,0 0 15,-18 0 1,18 0-16,0 0 0,19 0 15,-19 0 1,-19 0-16,1 0 0,18 0 16,0 0-16,-19 0 15,19 0 1,0 0-16,-18 0 0,37 0 15,-19 0 1,0 0-16,0 0 0,0 0 16,19 0-1,1 0-15,-20 0 16,19 0-16,0 0 15,-19 0-15,19 0 16,0 0-16,-19 0 0,19 0 16,19 0-1,-37 0-15,18 0 16,0 0-16,0 0 15,19 0-15,-19 0 16,0 0 0,-19 0-16,19 0 0,19 0 15,-19 0-15,0 0 16,-19 0-16,38 0 15,-18 0-15,-20 0 16,19 0 0,0 0-16,0 0 0,19 0 15,-19 0 1,0 0-16,19 0 15,0 0 1,-19 0-16,19 0 16,-19 0-16,0 0 0,-19 22 15,1-22 1,18 23-16,-19-23 0,-19 0 15,0 0 1,19 0-16,-18 0 16,-1 0-16,0 0 15,0 0-15,20 0 16,-1 0-1,19 0-15,0 0 0,-19 0 16,19 0-16,0 23 16,-19-23-16,38 0 15,-19 22 1,-18-22-16,18 0 15,-19 0-15,19 0 16,19 23-16,0-23 16,-38 0-16,38 22 0,-19-22 15,19 0-15,-38 23 16,38-23-1,0 23-15,-19-23 16,0 22-16,0-22 0,-18 23 16,37 0-1,-38-1-15,19 1 0,-19-23 16,38 45-1,-19-45-15,19 0 16,-19 23-16,19-1 16,-19 1-16,19-23 15,0 45-15,-38-45 0,38 45 16,-19-22-1,1-23-15,-1 45 16,0-45-16,0 45 16,0-45-16,-19 23 15,38 0 1,-19-23-16,19 22 0,-19 1 15,19 0 1,-38-1-16,19 1 0,0-23 16,19 45-16,-18-45 15,18 23 1,-38-23-16,38 45 0,-38-22 15,19-1 1,19-22-16,0 45 0,0-45 16,-19 0-1,19 23 1,0-23-16,0 23 15,-19-1-15,0 1 16,19-23-16,-19 23 0,19-1 16,0-22-1,0 23 1,0-23-1,0 22 1,-19 1 0,19 0-16,0-23 0,0 22 15,0 1-15,0-23 16,0 23-1,-19-23 17,19 0 14,0 0-30,0-23-16,0 0 16,0 1-16,0 22 0,0-46 15,0 46 1,0-22-16,0-1 0,-19 1 15,19 22 1,0-23-16,0 0 16,-18 1-16,18-1 15,-19 23-15,19-23 16,-19 23-1,19-22-15,0 22 0,0 0 16,-19-23-16,19 23 16,0 0 93,0 0-94,0 45-15,0-45 0,0 23 16,19 22 0,0-45-16,-19 23 0,0 0 15,19-1 1,-19-22-16,0 45 15,0-22-15,0 0 16,0-23-16,0 22 16,0-22-16,0 23 15,0-23 1,0 23-1,0-1-15,0-22 16,0 23 0,18-23-1,-18 22-15,0 1 0,19-23 31,-19 0 94,0 0-94,0-23-31,19 23 0,-19 0 16,0 0 0,19-22-1,-19 22 1,19 0-16,-19-23 15,19 23 1,-19-22-16,0 22 0,19 0 16,-19 0-1,19 0 1,0 0 15,-19 0-31,19 0 3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4:30.6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68 4852 0,'0'0'62,"0"-22"-62,0 22 16,0-22-16,0 22 16,0-21-16,0-1 0,0 22 15,0-22 1,0 1-16,0-1 15,0 1-15,0-1 16,0 0-16,0 1 16,0 21-1,0-44-15,0 44 0,0-21 16,0-1-1,0 0-15,0 22 0,0-21 16,0 21-16,0-22 16,0 0-1,0 22-15,0-21 0,0-1 16,0 0-1,0 1-15,0 21 0,0-22 16,0 0 0,0 1-16,0 21 15,0-22-15,0 22 0,0-43 16,0 43-1,0-22-15,0 22 0,-10-22 16,10 1 0,0-1-16,0 22 15,-10-43-15,10 21 16,-10 1-16,0-1 15,10 0 1,-10 22-16,0-43 0,10 21 16,-10 1-16,0-1 15,0-21-15,0 21 16,0 0-16,-10-21 15,10 21 1,0 1-16,-10-1 0,0-21 16,0 21-1,0 1-15,0-23 0,1 44 16,-11-43-1,10 21-15,0 1 16,10-1-16,-10 22 0,10-43 16,-10 43-1,10 0-15,0-22 0,-10 22 16,20-22-1,-10 22-15,0 0 16,0 0-16,-10 0 16,20 0-16,-10 0 15,0-21-15,0 21 0,0 0 16,0 0-1,-9 0-15,-1 0 16,0 0-16,-10 0 16,10 0-16,0 0 15,-10 0 1,10 0-16,0 0 0,10 0 15,-10 0 1,-10 0-16,0 0 0,11 0 16,-1 0-16,-10 0 15,10 0 1,0 0-16,-10 0 0,20 0 15,-10 0 1,0 0-16,0 0 0,0 0 16,10 0-1,0 0-15,-10 0 16,10 0-16,0 0 15,-9 0-15,9 0 16,0 0-16,-10 0 0,10 0 16,10 0-1,-20 0-15,10 0 16,0 0-16,0 0 15,10 0-15,-10 0 16,0 0 0,-10 0-16,10 0 0,10 0 15,-10 0-15,0 0 16,-10 0-16,20 0 15,-10 0-15,-10 0 16,10 0 0,0 0-16,0 0 0,10 0 15,-10 0 1,0 0-16,10 0 15,0 0 1,-10 0-16,10 0 16,-9 0-16,-1 0 0,-10 21 15,0-21 1,10 22-16,-10-22 0,-10 0 15,0 0 1,10 0-16,-10 0 16,0 0-16,0 0 15,0 0-15,11 0 16,-1 0-1,10 0-15,0 0 0,-10 0 16,10 0-16,0 22 16,-10-22-16,20 0 15,-10 21 1,-10-21-16,10 0 15,-10 0-15,10 0 16,10 22-16,0-22 16,-20 0-16,20 22 0,-10-22 15,10 0-15,-20 21 16,20-21-1,0 22-15,-10-22 16,0 22-16,0-22 0,-10 21 16,20 1-1,-19 0-15,9-1 0,-10-21 16,20 43-1,-10-43-15,10 0 16,-10 22-16,10 0 16,-10-1-16,10-21 15,0 44-15,-20-44 0,20 43 16,-10-21-1,0-22-15,0 43 16,0-43-16,0 43 16,0-43-16,-10 22 15,20 0 1,-10-22-16,10 21 0,-10 1 15,10 0 1,-20-1-16,10 1 0,0-22 16,10 43-16,-10-43 15,10 22 1,-20-22-16,20 43 0,-20-21 15,11-1 1,9-21-16,0 44 0,0-44 16,-10 0-1,10 21 1,0-21-16,0 22 15,-10 0-15,0-1 16,10-21-16,-10 22 0,10 0 16,0-22-1,0 21 1,0-21-1,0 22 1,-10 0 0,10-1-16,0-21 0,0 22 15,0 0-15,0-22 16,0 21-1,-10-21 17,10 0 14,0 0-30,0-21-16,0-1 16,0 0-16,0 22 0,0-43 15,0 43 1,0-22-16,0 1 0,-10-1 15,10 22 1,0-22-16,0 1 16,-10-1-16,10 0 15,-10 22-15,10-21 16,-10 21-1,10-22-15,0 22 0,0 0 16,-10-22-16,10 22 16,0 0 93,0 0-94,0 44-15,0-44 0,0 21 16,10 23 0,0-44-16,-10 21 0,0 1 15,10 0 1,-10-22-16,0 43 15,0-21-15,0-1 16,0-21-16,0 22 16,0-22-16,0 22 15,0-22 1,0 21-1,0 1-15,0-22 16,0 22 0,10-22-1,-10 21-15,0 1 0,10-22 31,-10 0 94,0 0-94,0-22-31,10 22 0,-10 0 16,0 0 0,10-21-1,-10 21 1,10 0-16,-10-22 15,10 22 1,-10-22-16,0 22 0,10 0 16,-10 0-1,10 0 1,-1 0 15,-9 0-31,10 0 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69 9912 0,'0'32'0,"0"1"0,-43 63 16,21-63-1,-42 31-15,43-31 0,-43 63 16,21-31-1,0 0-15,-21 64 16,0-32-16,64-1 16,-65-31-16,44 32 15,-22-32-15,0-1 0,1 1 16,20-1-1,1 1-15,-43 64 16,-1-64-16,1 64 16,21-65-16,22 1 15,-43-1 1,21-31-16,0 64 0,0-65 15,22 32 1,0-64-16,-1 65 0,22-33 16,0 1-16,-21-1 15,21-32 1,-21 64-16,-1-64 0,1 65 15,-22-33 1,43 33-16,-21-65 0,-1 32 16,22-32-1,0 0-15,0 32 16,-21-32-1,21 33 1,0-33-16,0 0 0,-22 32 16,22-32-1,0 0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5:37.6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57 9912 0,'0'32'0,"0"1"0,41 63 16,-20-63-1,42 31-15,-43-31 0,43 63 16,-22-31-1,1 0-15,21 64 16,-1-32-16,-62-1 16,62-31-16,-41 32 15,21-32-15,-1-1 0,1 1 16,-21-1-1,0 1-15,41 64 16,0-64-16,1 64 16,-22-65-16,-20 1 15,42-1 1,-22-31-16,1 64 0,0-65 15,-22 32 1,1-64-16,0 65 0,-21-33 16,0 1-16,21-1 15,-21-32 1,21 64-16,-1-64 0,1 65 15,21-33 1,-42 33-16,21-65 0,-1 32 16,-20-32-1,0 0-15,0 32 16,21-32-1,-21 33 1,0-33-16,0 0 0,21 32 16,-21-32-1,0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3:34.4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5:06:14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568 5684 0,'0'0'0,"0"0"0,0 0 15,41-18-15,-41 18 16,0 0-16,58-28 16,-58 28-16,0 0 0,0 0 15,58-42-15,-58 42 16,0 0-16,0 0 0,0 0 15,58-51-15,-58 51 16,0 0-16,0 0 16,41-24-16,-41 24 15,0 0-15,0 0 0,0 0 16,0 0-16,17 65 16,-17-65-16,8 98 15,-8-98-15,8 117 0,-8-117 16,17 106-16,-17-106 15,17 98-15,-17-98 16,24 88-16,-24-88 16,0 0-16,17 70 0,-17-70 15,0 0-15,0 0 16,25 79-16,-25-79 16,0 0-16,0 0 0,0 0 15</inkml:trace>
  <inkml:trace contextRef="#ctx0" brushRef="#br0" timeOffset="258.0276">8750 6447 0,'0'0'0,"0"0"16,0 0-16,0 0 16,41-28-16,-41 28 0,66-37 15,-66 37-15,0 0 16,75-23-16,-75 23 16,0 0-16,0 0 0,107-14 15,-107 14-15</inkml:trace>
  <inkml:trace contextRef="#ctx0" brushRef="#br0" timeOffset="24730.6559">15574 2166 0,'0'0'0,"0"0"15,8 76-15,-8-76 0,8 117 16,-8-117-16,-8 161 15,8-161-15,-17 172 16,17-172-16,-41 173 16,41-173-16,-50 149 15,50-149-15,-58 120 0,58-120 16,0 0-16,0 0 16,0 0-16,0 0 0,-41 94 15,41-94-15,8 56 16,-8-56-16,83 18 15,-83-18-15,174-18 16,-174 18-16,231-28 16,-231 28-16,215-28 0,-215 28 15,0 0-15,174-32 16,-174 32-16,132-43 16</inkml:trace>
  <inkml:trace contextRef="#ctx0" brushRef="#br0" timeOffset="25075.5699">17277 2088 0,'-33'5'0,"33"-5"0,-91 27 16,91-27-16,-141 71 15,141-71-15,-173 129 0,173-129 16,-149 168-16,149-168 16,-108 195-16,108-195 15,-16 187-15,16-187 16,58 144-16,-58-144 15,124 102-15,-124-102 0,182 51 16,-182-51-16,173 10 16,-173-10-16,174-38 15</inkml:trace>
  <inkml:trace contextRef="#ctx0" brushRef="#br0" timeOffset="25375.8677">18029 2255 0,'0'0'15,"0"0"-15,0 88 16,0-88-16,9 131 0,-9-131 16,24 177-16,-24-177 15,33 200-15,-33-200 16,42 186-16,-42-186 16,40 112-16,-40-112 0</inkml:trace>
  <inkml:trace contextRef="#ctx0" brushRef="#br0" timeOffset="25776.388">17732 2032 0,'0'0'0,"0"0"15,66-47-15,-66 47 16,124-18-16,49 18 16,-173 0-16,191 32 0,-191-32 15,198 79-15,-198-79 16,165 121-16,-165-121 16,149 154-16,-149-154 15,91 158-15,-91-158 0,50 167 16,-50-167-16,-17 159 15,17-159-15,-74 145 16,74-145-16,-124 120 16,124-120-16,-149 89 15,149-89-15,0 0 0,-165 42 16,165-42-16,-141 13 16,141-13-16,-107-13 15,107 13-15,-67-56 16,67 56-16</inkml:trace>
  <inkml:trace contextRef="#ctx0" brushRef="#br0" timeOffset="26018.1761">19409 2404 0,'0'0'0,"0"0"16,51-28-16,-51 28 15,115-10-15,-115 10 16,166-13-16</inkml:trace>
  <inkml:trace contextRef="#ctx0" brushRef="#br0" timeOffset="26228.1477">19518 2772 0,'0'0'0,"0"0"16,0 0-16,0 0 16,99-13-16,-99 13 15,157-34-15,-157 34 0,199-47 16,0-27-16</inkml:trace>
  <inkml:trace contextRef="#ctx0" brushRef="#br0" timeOffset="26779.1178">21354 1902 0,'0'0'15,"0"0"-15,-91-60 16,91 60-16,-140-43 0,140 43 15,-166-8-15,166 8 16,-174 22-16,174-22 16,-140 56-16,140-56 15,-91 84-15,91-84 16,-16 102-16,16-102 16,82 116-16,58 1 0,43-6 15,-10-13-15,-173-98 16,158 94-16,-158-94 15,148 101-15,-148-101 16,124 118-16,-124-118 0,58 124 16,-58-124-16,-16 103 15,16-103-15,-91 79 16,91-79-16,-141 28 0,141-28 16,-165-19-1,165 19-15,-174-55 0,174 55 16,-116-88-16,116 88 15,-82-108-15,82 108 0,8-121 16,-8 121-16,99-144 16,50 9-16,-149 135 15,182-135-15,-182 135 16,165-116-16,-165 116 16,0 0-16,124-103 0,-124 103 15,17-97-15,-17 97 16,-99-89-16</inkml:trace>
  <inkml:trace contextRef="#ctx0" brushRef="#br0" timeOffset="33637.7522">8138 6986 0,'0'121'0,"0"-121"16,-8 154-16,8-154 15,-8 195-15,8-195 16,0 228-16,0 13 15,0-241-15,0 239 16,0 3-16,-9-19 0,9-223 16,0 210-16,0 26 15,0 2-15,0-238 16,0 228-16,9 22 16,-9-2-16,0-248 15,0 246-15,0 9 0,8 15 16,0-22-16,0-35 15,1-3-15,-2-1 16,-7-209-16,17 228 16,-9 46-16,9 10 15,0-29-15,-1-22 0,1-15 16,-1 1-16,1-9 16,-1-5-16,-7 13 15,-1 6-15,17-6 16,-17-8-16,9 3 15,7 15-15,-15-14 0,16-4 16,-9 12-16,9 11 16,-9-5-16,1-4 15,8 8-15,-17 5 16,-8-237-16,8 238 16,-8 8-16,-8 1 15,8-247-15,-17 214 0,17-214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9:32.8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04 9912 0,'0'61'0,"0"0"0,-77 123 16,38-123-1,-76 61-15,76-61 0,-77 122 16,39-60-1,0-1-15,-39 122 16,0-60-16,116-1 16,-116-61-16,78 62 15,-39-62-15,-1 0 0,1 0 16,39 0-1,-1 1-15,-77 121 16,0-122-16,1 123 16,37-123-16,40 0 15,-78 1 1,39-62-16,0 122 0,-1-122 15,40 61 1,-1-122-16,1 123 0,38-62 16,0 0-16,-39 0 15,39-61 1,-39 122-16,1-122 0,-1 122 15,-38-60 1,77 60-16,-39-122 0,1 61 16,38-61-1,0 0-15,0 61 16,-39-61-1,39 61 1,0-61-16,0 0 0,-38 61 16,38-61-1,0 0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3:50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89 9912 0,'0'32'0,"0"1"0,-64 63 16,31-63-1,-64 31-15,65-31 0,-65 63 16,33-31-1,-1 0-15,-32 64 16,0-32-16,97-1 16,-97-31-16,65 32 15,-33-32-15,0-1 0,1 1 16,32-1-1,-1 1-15,-64 64 16,0-64-16,0 64 16,33-65-16,31 1 15,-64-1 1,33-31-16,-1 64 0,1-65 15,31 32 1,1-64-16,0 65 0,32-33 16,0 1-16,-33-1 15,33-32 1,-32 64-16,0-64 0,-1 65 15,-31-33 1,64 33-16,-33-65 0,1 32 16,32-32-1,0 0-15,0 32 16,-32-32-1,32 33 1,0-33-16,0 0 0,-33 32 16,33-32-1,0 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5T15:02:01.8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71 5283 0,'17'-23'0,"-17"23"0,82-51 15,-82 51-15,133-65 16,-133 65-16,173-42 15,-173 42-15,183-4 0,-183 4 16,182 23-16,-182-23 16,133 46-16,-133-46 15,91 61-15,-91-61 16,33 70-16,-33-70 0,-33 65 16,33-65-16,-91 74 15,91-74-15,-133 94 16,133-94-16,-157 97 0,157-97 15,-140 97-15,140-97 16,0 0-16,0 0 16,0 0-16,-109 80 15,109-80-15,-41 51 0,41-51 16,33 14-16,-33-14 16,92-9-16,-92 9 15,132-5-15,-132 5 16,157 19-16,-157-19 0,132 46 15,-132-46-15,108 79 16,-108-79-16,74 93 16,-74-93-16,17 107 15,-17-107-15,-50 117 16,50-117-16,-107 111 0,107-111 16,-132 103-16,132-103 15,-166 83-15,166-83 16,-149 51-16,149-51 0,0 0 15,-141 34-15,141-34 16,0 0-16,-108 0 16,108 0-16,-49-75 15,49 75-15</inkml:trace>
  <inkml:trace contextRef="#ctx0" brushRef="#br0" timeOffset="450.1299">15904 5740 0,'-33'23'0,"33"-23"0,-58 75 15,58-75-15,-50 102 16,50-102-16,-8 116 16,8-116-16,58 103 15,-58-103-15,124 83 0,-124-83 16,191 65-16,-191-65 16,239 33-16,-239-33 15,240 5-15,-240-5 0,199-24 16,-199 24-16,157-70 15,-157 70-15,82-106 16,-82 106-16,25-145 16,-25 145-16,-41-172 0,41 172 15,-91-177-15,91 177 16,-157-152-16,157 152 16,-174-127-16,174 127 15,-198-70-15,198 70 16,-174-19-16,174 19 0,0 0 15,-141 28-15</inkml:trace>
  <inkml:trace contextRef="#ctx0" brushRef="#br0" timeOffset="818.2105">17004 6963 0,'-58'-4'0,"58"4"15,-174-5-15,174 5 16,-248 0-16,248 0 16,-264 0-16,264 0 15,-265 5-15,265-5 16,-256 0-16,256 0 0,-240 4 16,240-4-16,-215 5 15,215-5-15,-165 9 16,165-9-16,0 0 0,0 0 15</inkml:trace>
  <inkml:trace contextRef="#ctx0" brushRef="#br0" timeOffset="1343.4092">15722 7731 0,'0'0'16,"0"0"-16,-66 69 0,66-69 15,-41 89-15,41-89 16,-33 107-16,33-107 15,8 111-15,-8-111 0,50 108 16,-50-108-16,107 93 16,-107-93-16,157 79 15,-157-79-15,199 65 16,-199-65-16,206 38 0,-206-38 16,166-5-16,-166 5 15,132-47-15,-132 47 16,75-65-16,-75 65 0,33-83 15,-33 83-15,-25-89 16,25 89-16,-50-84 16,50 84-16,-91-61 15,91 61-15,-107-33 0,107 33 16,-108 5-16,108-5 16,-124 46-16,124-46 15,-82 66-15,82-66 16,0 0-16,-42 79 0,42-79 15,17 66-15,-17-66 16,74 23-16</inkml:trace>
  <inkml:trace contextRef="#ctx0" brushRef="#br0" timeOffset="1787.0509">17269 6754 0,'0'0'0,"0"0"16,0 0-16,24-32 15,-24 32-15,58-29 16,-58 29-16,108-37 16,-108 37-16,140-5 0,-140 5 15,0 0-15,124 14 16,-124-14-16,0 0 15,108 47-15,-108-47 16,66 74-16,-66-74 0,33 98 16,-33-98-16,17 107 15,-17-107-15,41 108 16,-41-108-16,74 92 16,-74-92-16,100 37 0</inkml:trace>
  <inkml:trace contextRef="#ctx0" brushRef="#br0" timeOffset="2020.4861">18145 6619 0,'-33'19'0,"33"-19"0,-66 55 16,66-55-16,-108 98 16,108-98-16,-132 144 15,132-144-15,-132 182 16,132-182-16,-124 186 16</inkml:trace>
  <inkml:trace contextRef="#ctx0" brushRef="#br0" timeOffset="8836.5377">18666 7005 0,'33'-5'0,"-33"5"15,116-23-15,-116 23 0,149-23 16,-149 23-16,173-23 15,-173 23-15,157-32 16</inkml:trace>
  <inkml:trace contextRef="#ctx0" brushRef="#br0" timeOffset="9425.6586">20155 6196 0,'0'0'0,"0"0"0,0 0 15,0 0-15,-49 32 16,49-32-16,-50 51 15,50-51-15,-66 103 16,66-103-16,-84 139 0,84-139 16,-74 158-16,74-158 15,-50 163-15,50-163 16,-16 149-16,16-149 16,41 134-16,-41-134 15,91 126-15,-91-126 16,158 103-16,-158-103 15,190 60-15,-190-60 16,215 19-16,-215-19 16,190-28-16,-190 28 0,141-60 15,-141 60-15,0 0 16,74-94-16,-74 94 16,0 0-16,42-97 15,-42 97-15,-50-103 0,50 103 16,-75-83-16,75 83 15,-107-37-15,107 37 16,-140 9-16,140-9 16,-149 51-16,149-51 15,-149 79-15,149-79 16,0 0-16,-107 89 16,107-89-16,-25 69 15,25-69-15,58 33 0</inkml:trace>
  <inkml:trace contextRef="#ctx0" brushRef="#br0" timeOffset="9693.0451">21305 6554 0,'0'0'16,"0"0"-16,66-19 16,-66 19-16,132-18 0,-132 18 15,199-5-15,-199 5 16,231 9-16,-231-9 15</inkml:trace>
  <inkml:trace contextRef="#ctx0" brushRef="#br0" timeOffset="9955.4581">21354 6963 0,'0'0'16,"0"0"-16,75-28 16,-75 28-16,132-10 15,-132 10-15,182-3 0,-182 3 16,231 0-16,-231 0 15,240 9-15,-240-9 16</inkml:trace>
  <inkml:trace contextRef="#ctx0" brushRef="#br0" timeOffset="14345.9491">23197 5642 0,'0'0'15,"0"0"-15,0 0 16,-57 28-16,57-28 16,-74 51-16,74-51 15,-99 80-15,99-80 0,-108 101 16,108-101-16,0 0 15,-91 131-15,91-131 16,-49 130-16,49-130 16,16 112-16,-16-112 0,83 84 15,-83-84-15,140 60 16,-140-60-16,182 23 16,-182-23-16,166 5 15,-166-5-15,140-23 0,-140 23 16,99-51-16,-99 51 15,0 0-15,50-56 16,-50 56-16,0-66 16,0 66-16,-66-69 0,66 69 15,-116-57-15,116 57 16,-157-32-16,157 32 16,-165-14-16,165 14 15,-166 28-15,166-28 0,0 0 16,-115 47-16,115-47 15,-42 51-15,42-51 16,42 42-16</inkml:trace>
  <inkml:trace contextRef="#ctx0" brushRef="#br0" timeOffset="14618.6137">23785 6786 0,'0'0'0,"0"0"0,-124 0 16,124 0-16,-157 10 15,157-10-15,-165 18 16,165-18-16,-190 14 0,190-14 15,-182 10-15,182-10 16,-149 9-16,149-9 16,0 0-16,-99 4 15,99-4-15</inkml:trace>
  <inkml:trace contextRef="#ctx0" brushRef="#br0" timeOffset="15186.0343">23049 7200 0,'0'0'16,"0"0"-16,0 0 15,33 0-15,-33 0 16,83-32-16,-83 32 0,108-28 15,-108 28-15,140-5 16,-140 5-16,132 38 16,-132-38-16,108 69 0,-108-69 15,74 80-15,-74-80 16,42 106-16,-42-106 16,-9 117-16,9-117 15,-41 120-15,41-120 0,-74 126 16,74-126-16,-100 112 15,100-112-15,-115 88 16,115-88-16,-116 56 16,116-56-16,-117 14 0,117-14 15,-90-14-15,90 14 16,-83-47-16,83 47 16,0 0-16,-49-75 15,49 75-15,8-92 16,-8 92-16,66-79 0,-66 79 15,108-37-15,-108 37 16,124 5-16,-124-5 16,124 41-16,-124-41 0,83 65 15,-83-65-15,0 0 16,66 79-16,-66-79 16,0 0-16,33 89 15,-33-89-15,0 0 0,25 65 16,-25-65-16</inkml:trace>
  <inkml:trace contextRef="#ctx0" brushRef="#br0" timeOffset="15621.2098">23884 6679 0,'0'0'16,"0"0"-16,0 0 0,0 0 15,42-5-15,-42 5 0,0 0 16,82-9-16,-82 9 16,100 5-16,-100-5 0,124 32 15,-124-32-15,115 48 16,-115-48-16,108 69 16,-108-69-16,83 80 15,-83-80-15,74 78 0,-74-78 16,58 79-16,-58-79 15,0 0-15,50 75 16,-50-75-16,0 0 16,0 0-16,57 60 0,-57-60 15,0 0-15</inkml:trace>
  <inkml:trace contextRef="#ctx0" brushRef="#br0" timeOffset="15881.6911">24620 6619 0,'0'0'0,"0"0"0,0 0 15,0 0-15,-33 37 16,33-37-16,-49 66 0,49-66 15,-58 97-15,58-97 16,-76 131-16,76-131 16,-90 143-16,90-143 15,-99 149-15,99-149 0</inkml:trace>
  <inkml:trace contextRef="#ctx0" brushRef="#br0" timeOffset="49883.9987">8924 6289 0,'0'0'0,"0"0"0,0 0 16,0 0-16,0 0 16,0 0-16,0 0 0,0 0 15,0 0-15,0 0 16,0 0-16,0 0 16,0 0-16,0 0 0,-17-112 15,17 112-15,0 0 16,0 0-16,-58 61 15,58-61-15,-25 87 16,25-87-16,-24 103 0,24-103 16,-17 117-16,17-117 15,-8 125-15,8-125 16,-8 144-16,8-144 0,-9 149 16,9-149-16,0 162 15,0-162-15,-16 168 16,16-168-16,-17 177 15,17-177-15,-25 191 0,25-191 16,-24 200-16,24-200 16,-25 213-16,25-213 15,-9 225-15,9-225 16,-16 227-16,8 6 16,8-233-16,-9 214 0,9-214 15,0 214-15,0-214 16,9 223-16,-9 9 15,0-232-15,8 229 16,17-20-16,-17-24 16,0-17-16,-8-168 0,0 163 15,9 19-15,-9 4 16,0-186-16,0 172 16,0-172-16,0 205 15,0-205-15,0 237 16,8 10-16,0-19 15,-8-228-15,8 200 0,9 0 16,8-5-16,-25-195 16,16 191-16,1 0 15,-17-191-15,16 190 0,-16-190 0,17 181 16,-1 19 0,-7-3-16,-9-197 0,16 185 15,1 11-15,-1-10 16,-16-186-16,25 182 15,0 12-15,8 12 16,-33-206-16,33 194 0,-8 12 16,8-2-16,-33-204 15,25 200-15,0 14 16,-9-6-16,-16-208 16,25 211-16,-9 7 15,9 15-15,-25-233 0,17 227 16,-1 20-16,1 0 15,8-33-15,-17-19 16,-8-4-16,-8-5 16,8-186-16,-25 181 15,25-181-15,-25 182 0,25-182 16</inkml:trace>
  <inkml:trace contextRef="#ctx0" brushRef="#br0" timeOffset="95127.2168">8436 1316 0,'0'0'0,"0"0"0,0 0 16,0 0-16,0 0 15,33 55-15,-33-55 16,41 80-16,-41-80 16,50 116-16,-50-116 15,33 135-15,-33-135 16,0 0-16,0 0 0,0 0 16,0 0-16,0 0 15,8 111-15,-8-111 0,0 52 16,0-52-16,-25-33 15,25 33-15,-33-98 16,33 98-16,-8-149 16,8 149-16,8-153 15,-8 153-15,42-139 0,-42 139 16,66-102-16,-66 102 16,0 0-16,74-61 15,-74 61-15,0 0 0,91-19 16,-91 19-16,83 56 15,-83-56-15,83 116 16,-83-116-16,49 134 16,-49-134-16,0 0 0,0 0 15,0 0-15,0 0 16,0 0-16,0 0 16,0 0-16,33 131 0,-33-131 15,8 46-15,-8-46 16,0-50-16,0 50 15,17-112-15,-17 112 16,33-144-16,-33 144 0,50-121 16,-50 121-16,0 0 15,66-79-15,-66 79 16,83-37-16,-83 37 0,73 18 16,-73-18-16,75 70 15,-75-70-15,58 116 16,-58-116-16,50 144 15,-50-144-15,0 0 0,0 0 16,25 149-16,-25-149 16,0 0-16,24 89 15,-24-89-15,0 0 0</inkml:trace>
  <inkml:trace contextRef="#ctx0" brushRef="#br0" timeOffset="95609.1085">9974 1102 0,'0'0'0,"0"0"16,0 0-16,0 0 15,16 28-15,-16-28 0,17 65 16,-17-65-16,25 102 15,-25-102-15,33 131 16,-33-131-16,0 0 16,0 0-16,0 0 0,49 116 15,-49-116-15,0 0 16,66 66-16,-66-66 16,58-11-16,-58 11 15,51-73-15,-51 73 0,50-127 16,-50 127-16,0 0 15,0 0-15,24-125 16,-24 125-16,0 0 0,0 0 16,0 0-16,17-103 15,-17 103-15,0 0 16,16-32-16,-16 32 0,34 46 16,-34-46-16,49 108 15,-49-108-15,50 144 16,-50-144-16,49 125 15,-49-125-15,0 0 0,58 99 16,-58-99-16,58 13 16,-58-13-16</inkml:trace>
  <inkml:trace contextRef="#ctx0" brushRef="#br0" timeOffset="95916.0123">10959 712 0,'0'41'0,"0"-41"16,16 112-16,-16-112 15,33 177-15,-33-177 16,50 203-16,-50-203 16,50 206-16,-50-206 15,0 0-15,41 162 0,-41-162 16,0 0-16,0 0 16,0 0-16,33 94 0,-33-94 15</inkml:trace>
  <inkml:trace contextRef="#ctx0" brushRef="#br0" timeOffset="96222.3007">11604 558 0,'0'0'0,"0"0"0,0 0 16,16 88-16,-16-88 15,33 112-15,-33-112 16,33 162-16,-33-162 0,50 196 16,-50-196-16,41 195 15,-41-195-15,0 0 16,42 163-16,-42-163 15,0 0-15,0 0 0,24 103 16,-24-103-16,0 0 16</inkml:trace>
  <inkml:trace contextRef="#ctx0" brushRef="#br0" timeOffset="96430.2664">11364 1320 0,'0'0'0,"0"0"15,74-32-15,-74 32 0,108-37 16,-108 37-16,132-41 16,-132 41-16,149-33 15,-149 33-15,123-33 16,-123 33-16</inkml:trace>
  <inkml:trace contextRef="#ctx0" brushRef="#br0" timeOffset="96648.3941">12216 1177 0,'0'0'0,"0"0"0,16 68 15,-16-68-15,25 94 16,-25-94-16,33 112 16,-33-112-16,0 0 15,0 0-15,33 108 0,-33-108 16,8 45-16,-8-45 16</inkml:trace>
  <inkml:trace contextRef="#ctx0" brushRef="#br0" timeOffset="96808.3811">12009 767 0,'0'0'0,"0"0"15,0 0-15,0 0 16,0 0-16</inkml:trace>
  <inkml:trace contextRef="#ctx0" brushRef="#br0" timeOffset="97082.8693">12538 1167 0,'17'28'0,"-17"-28"16,33 79-16,-33-79 0,57 136 15,-57-136-15,58 184 16,-58-184-16,58 205 16,-58-205-16,0 0 15,0 0-15,0 0 0,0 0 16,42 182-16,-42-182 15,16 102-15,-16-102 16</inkml:trace>
  <inkml:trace contextRef="#ctx0" brushRef="#br0" timeOffset="97433.6792">12439 1204 0,'0'0'0,"0"0"0,25-51 15,-25 51-15,66-51 16,-66 51-16,115-33 0,-115 33 16,133-18-16,-133 18 15,116 14-15,-116-14 16,0 0-16,99 37 15,-99-37-15,49 65 0,-49-65 16,0 88-16,0-88 16,-41 93-16,41-93 15,-66 89-15,66-89 16,-99 69-16,99-69 0,-91 56 16,91-56-16,0 0 15,-75 19-15,75-19 16,-41-51-16</inkml:trace>
  <inkml:trace contextRef="#ctx0" brushRef="#br0" timeOffset="97747.5994">13150 562 0,'0'0'0,"0"0"15,8 99-15,-8-99 0,33 120 16,-33-120-16,42 167 16,-42-167-16,33 191 15,-33-191-15,41 172 16,-41-172-16,0 0 0,41 131 15,-41-131-15,0 0 16,42 64-16,-42-64 16,58 5-16,-58-5 15,57-60-15</inkml:trace>
  <inkml:trace contextRef="#ctx0" brushRef="#br0" timeOffset="98300.9478">13671 991 0,'0'0'0,"0"0"16,0 0-16,0 0 15,0 0-15,-9 64 16,9-64-16,-8 98 16,8-98-16,0 130 0,0-130 15,0 0-15,33 121 16,-33-121-16,58 93 15,-58-93-15,108 42 16,-108-42-16,99-13 0,-99 13 16,99-61-16,-99 61 15,99-84-15,-99 84 16,0 0-16,0 0 16,58-98-16,-58 98 0,0 0 15,0 0-15,0 0 16,0 0-16,0 0 15,0 0-15,33-70 0,-33 70 16,0 0-16,0 0 16,58 61-16,-58-61 15,42 121-15,-42-121 16,57 164-16,-57-164 0,75 175 16,-75-175-16,58 177 15,-58-177-15,33 177 16,-33-177-16,8 154 0,-8-154 15,-41 120-15,41-120 16,-91 84-16,91-84 16,-116 37-16,116-37 15,-141 5-15,141-5 0,-157-33 16,157 33-16,-132-51 16,132 51-16,0 0 15,-116-61-15,116 61 16</inkml:trace>
  <inkml:trace contextRef="#ctx0" brushRef="#br0" timeOffset="99016.5343">15450 813 0,'16'33'15,"-16"-33"-15,41 93 16,-41-93-16,58 149 0,-58-149 15,50 167-15,-50-167 16,0 0-16,0 0 16,0 0-16,0 0 15,0 0-15,0 0 0,25 149 16,-25-149-16,16 84 16,-16-84-16,0 0 15,0 0-15,66-97 0,-66 97 16,50-108-16,-50 108 15,83-98-15,-83 98 16,107-51-16,-107 51 16,124-4-16,-124 4 0,91 47 15,-91-47-15,66 88 16,-66-88-16,25 106 16,-25-106-16,-33 117 15,33-117-15,-66 106 0,66-106 16,-108 80-16,108-80 15,-140 42-15,140-42 16,-124 28-16,124-28 0,-116-5 16,116 5-16,0 0 15,-91-32-15,91 32 16,-33-70-16</inkml:trace>
  <inkml:trace contextRef="#ctx0" brushRef="#br0" timeOffset="99534.1254">16475 1306 0,'0'0'0,"0"0"16,0 79-16,0-79 0,16 93 15,-16-93-15,42 99 16,-42-99-16,74 65 16,-74-65-16,83 23 0,-83-23 15,99-28-15,-99 28 16,74-66-16,-74 66 16,75-93-16,-75 93 15,0 0-15,41-107 16,-41 107-16,0 0 0,0 0 15,0 0-15,0 0 16,33-74-16,-33 74 16,0 0-16,0 0 15,58 80-15,-58-80 0,41 139 16,-41-139-16,42 186 16,-42-186-16,33 195 15,-33-195-15,25 172 16,-25-172-16,0 145 0,0-145 15,-50 106-15,50-106 16,-74 65-16,74-65 16,-100 42-16,100-42 0,-124 10 15,124-10-15,-124-28 16,124 28-16,-91-61 16</inkml:trace>
  <inkml:trace contextRef="#ctx0" brushRef="#br0" timeOffset="99854.1255">18162 567 0,'0'0'0,"0"0"0,33 46 15,-33-46-15,33 89 16,-33-89-16,41 149 16,-41-149-16,33 186 15,-33-186-15,17 208 0,-17-208 16,0 0-16,0 0 15,0 183-15,0-183 16,0 0-16,-25 102 0,25-102 16</inkml:trace>
  <inkml:trace contextRef="#ctx0" brushRef="#br0" timeOffset="100068.1088">17996 1088 0,'25'-9'0,"-25"9"16,108-37-16,-108 37 16,157-57-16,-157 57 0,182-51 15,-182 51-15,157-69 16,-157 69-16,124-88 15</inkml:trace>
  <inkml:trace contextRef="#ctx0" brushRef="#br0" timeOffset="100520.0286">18707 581 0,'0'0'0,"0"0"15,33 117-15,-33-117 16,42 157-16,-42-157 16,58 177-16,-58-177 0,0 0 15,0 0-15,41 172 16,-41-172-16,0 0 16,0 0-16,0 0 0,0 0 15,25 126-15,-25-126 16,-9 37-16,9-37 15,-16-47-15,16 47 16,-17-110-16,17 110 0,17-122 16,-17 122-16,50-117 15,-50 117-15,66-74 16,-66 74-16,91-23 16,-91 23-16,82 19 0,-82-19 15,75 74-15,-75-74 16,58 107-16,-58-107 15,33 121-15,-33-121 16,0 0-16,49 111 0,-49-111 16,0 0-16,33 79 15,-33-79-15,50 19 16,-50-19-16</inkml:trace>
  <inkml:trace contextRef="#ctx0" brushRef="#br0" timeOffset="100887.5534">19584 1348 0,'0'0'0,"0"0"15,0 0-15,0 0 16,41-28-16,-41 28 16,0 0-16,75-46 0,-75 46 15,0 0-15,74-83 16,-74 83-16,58-98 15,-58 98-15,0 0 0,8-83 16,-8 83-16,-41-52 16,41 52-16,-66 0 15,66 0-15,-91 46 16,91-46-16,-75 84 0,75-84 16,-58 116-16,58-116 15,-16 112-15,16-112 16,33 83-16,-33-83 15,0 0-15,74 62 0,-74-62 16,108 17-16,-108-17 16,107-23-16,-107 23 15,91-60-15,-91 60 0</inkml:trace>
  <inkml:trace contextRef="#ctx0" brushRef="#br0" timeOffset="101254.024">21015 469 0,'0'0'0,"0"0"0,0 0 15,0 0-15,9 75 16,-9-75-16,24 98 16,-24-98-16,33 153 0,-33-153 15,25 190-15,-25-190 16,25 196-16,-25-196 15,0 0-15,25 178 16,-25-178-16,0 0 16,41 110-16,-41-110 0,41 33 15,-41-33-15</inkml:trace>
  <inkml:trace contextRef="#ctx0" brushRef="#br0" timeOffset="101655.1972">21503 1288 0,'0'0'0,"0"0"0,0 0 16,0 0-16,0 0 15,41-19-15,-41 19 16,67-41-16,-67 41 15,66-61-15,-66 61 16,49-79-16,-49 79 0,0 0 16,9-78-16,-9 78 15,0 0-15,-33-57 16,33 57-16,-75-9 16,75 9-16,-99 47 0,99-47 15,-99 97-15,99-97 16,-58 129-16,58-129 15,-8 145-15,8-145 16,41 112-16,-41-112 0,91 79 16,-91-79-16,107 38 15,-107-38-15,124-6 16,-124 6-16,133-59 16,-133 59-16</inkml:trace>
  <inkml:trace contextRef="#ctx0" brushRef="#br0" timeOffset="102122.9203">22289 883 0,'0'0'16,"0"0"-16,0 0 15,-50 5-15,50-5 0,-50 28 16,50-28-16,-58 83 15,58-83-15,-66 117 16,66-117-16,-50 129 0,50-129 16,0 0-16,-16 117 15,16-117-15,0 0 0,0 0 16,0 0-16,16 80 16,-16-80-16,50 27 0,-50-27 15,75-27-15,-75 27 16,74-75-16,-74 75 15,50-102-15,-50 102 0,0 0 16,0 0-16,0 0 16,0 0-16,41-117 15,-41 117-15,0 0 16,33-79-16,-33 79 0,33-8 16,-33 8-16,42 55 15,-42-55-15,41 88 16,-41-88-16,58 93 0,-58-93 15,83 65-15,-83-65 16,107 23-16,-107-23 16,124-26-16,-124 26 15,116-80-15</inkml:trace>
  <inkml:trace contextRef="#ctx0" brushRef="#br0" timeOffset="102523.7951">23314 855 0,'0'0'0,"0"0"16,0 0-16,-41 0 16,41 0-16,-58-4 15,58 4-15,-75 4 16,75-4-16,-82 24 0,82-24 16,-91 41-16,91-41 15,0 0-15,0 0 16,-50 61-16,50-61 0,8 65 15,-8-65-15,66 47 16,-66-47-16,108 46 16,-108-46-16,116 32 15,-116-32-15,0 0 0,115 39 16,-115-39-16,0 0 16,75 64-16,-75-64 15,0 0-15,25 79 16,-25-79-16,-42 79 0,42-79 15,-91 51-15,91-51 16,-91 19-16,91-19 16,0 0-16,-91-24 15,91 24-15,-57-79 16,57 79-16,8-125 0</inkml:trace>
  <inkml:trace contextRef="#ctx0" brushRef="#br0" timeOffset="102794.2569">23769 512 0,'0'0'0,"0"0"16,0 0-16,0 0 15,0 0-15,24 59 16,-24-59-16,34 90 15,-34-90-15,33 143 0,-33-143 16,24 177-16,-24-177 16,25 186-16,-25-186 15,8 149-15,-8-149 0,0 0 16,0 0-16,0 0 16,9 101-16,-9-101 15,0 0-15</inkml:trace>
  <inkml:trace contextRef="#ctx0" brushRef="#br0" timeOffset="103007.6552">23405 1069 0,'0'0'0,"0"0"0,41 0 15,-41 0-15,99-18 16,-99 18-16,174-19 16,-174 19-16,207-19 0,-207 19 15,231-3-15,-231 3 16</inkml:trace>
  <inkml:trace contextRef="#ctx0" brushRef="#br0" timeOffset="103811.4895">8924 3246 0,'-33'24'0,"33"-24"16,-91 69-16,91-69 16,-108 107-16,108-107 0,-74 139 15,74-139-15,-25 154 16,25-154-16,25 145 16,-25-145-16,91 111 15,-91-111-15,124 56 0,-124-56 16,157-5-16</inkml:trace>
  <inkml:trace contextRef="#ctx0" brushRef="#br0" timeOffset="104198.3979">9486 3460 0,'0'0'0,"0"0"16,-66 61 0,66-61-16,-42 93 0,42-93 15,-16 116-15,16-116 16,16 107-16,-16-107 16,75 70-16,-75-70 0,124 23 15,-124-23-15,132-32 16,-132 32-16,124-56 15,-124 56-15,91-83 16,-91 83-16,25-99 0,-25 99 16,-41-107-16,41 107 15,-116-93-15,116 93 16,-157-69-16,157 69 0,-166-28 16,166 28-16,-140 0 15,140 0-15,0 0 16,-108 28-16,108-28 15,0 0-15</inkml:trace>
  <inkml:trace contextRef="#ctx0" brushRef="#br0" timeOffset="104861.4348">10123 3465 0,'0'0'16,"0"0"-16,49 69 16,-49-69-16,33 103 15,-33-103-15,33 145 0,-33-145 16,0 0-16,0 0 16,0 0-16,0 0 15,17 152-15,-17-152 0,0 0 16,0 99-16,0-99 15,0 0-15,0 0 16,-41-51-16,41 51 0,0-108 16,0 108-16,16-125 15,-16 125-15,41-116 16,-41 116-16,76-89 16,-76 89-16,74-42 0,-74 42 15,91 0-15,-91 0 16,83 51-16,-83-51 15,58 89-15,-58-89 16,33 121-16,-33-121 0,0 0 16,25 130-16,-25-130 15,0 0-15,0 0 0,0 0 16,0 0-16,16 92 16,-16-92-16,0 0 15,0 0-15,-8-36 16,8 36-16,16-121 15,-16 121-15,50-144 0,-50 144 16,0 0-16,58-121 16,-58 121-16,74-75 15,-74 75-15,83-14 0,-83 14 16,66 47-16,-66-47 16,50 79-16,-50-79 15,25 121-15,-25-121 0,16 125 16,-16-125-16,0 0 15,25 113-15,-25-113 16,0 0-16,33 59 16,-33-59-16</inkml:trace>
  <inkml:trace contextRef="#ctx0" brushRef="#br0" timeOffset="105496.8067">11504 3549 0,'0'0'16,"0"0"-16,17 69 15,-17-69-15,33 93 0,-33-93 16,25 117-16,-25-117 16,0 0-16,0 0 15,0 0-15,0 0 0,0 0 16,25 106-16,-25-106 15,8 43-15,-8-43 16,0 0-16,0 0 16,-17-117-16,17 117 0,-8-121 15,8 121-15,17-121 16,-17 121-16,41-97 16,-41 97-16,0 0 0,74-51 15,-74 51-15,83 14 16,-83-14-16,91 69 15,-91-69-15,74 117 16,-74-117-16,50 148 16,-50-148-16,0 0 0,0 0 15,0 0-15,0 0 16,0 0-16,25 116 0,-25-116 16,-8 57-16,8-57 15,-17-19-15,17 19 16,-8-88-16,8 88 15,0-125-15,0 125 0,41-131 16,-41 131-16,66-112 16,-66 112-16,83-65 15,-83 65-15,99-18 16,-99 18-16,91 32 0,-91-32 16,66 79-16,-66-79 15,50 107-15,-50-107 16,25 126-16,-25-126 15,16 121-15,-16-121 0,0 0 16,17 84-16,-17-84 16,33 32-16,-33-32 15</inkml:trace>
  <inkml:trace contextRef="#ctx0" brushRef="#br0" timeOffset="105846.6779">12935 3577 0,'0'0'0,"0"0"16,-50 46-16,50-46 15,-33 88-15,33-88 16,-25 117-16,25-117 16,-8 125-16,8-125 0,33 103 15,-33-103-15,75 65 16,-75-65-16,91 10 15,-91-10-15,99-43 16,-99 43-16,90-74 0,-90 74 16,67-121-16,-67 121 15,8-126-15,-8 126 16,-66-125-16,66 125 16,-99-98-16,99 98 15,-116-56-15,116 56 0,0 0 16,-124-14-16,124 14 15,0 0-15,-83 24 16,83-24-16,-8 36 0</inkml:trace>
  <inkml:trace contextRef="#ctx0" brushRef="#br0" timeOffset="106298.1083">13472 3637 0,'0'0'0,"0"0"16,42 42-16,-42-42 16,49 65-16,-49-65 15,0 0-15,42 98 0,-42-98 0,41 111 16,-41-111-16,0 0 16,0 0-16,0 0 15,0 0-15,25 98 16,-25-98-16,0 56 0,0-56 15,-25-19-15,25 19 16,-17-70-16,17 70 16,-8-125-16,8 125 0,33-134 15,-33 134-15,58-131 16,-58 131-16,91-94 16,-91 94-16,124-55 15,-124 55-15,108 0 16,-108 0-16,91 55 0,-91-55 15,74 94-15,-74-94 16,41 135-16,-41-135 16,33 153-16,-33-153 15,0 0-15,25 130 0,-25-130 16,0 0-16,42 93 16,-42-93-16,57 14 15</inkml:trace>
  <inkml:trace contextRef="#ctx0" brushRef="#br0" timeOffset="106882.0649">16243 2874 0,'9'56'0,"-9"-56"15,24 144-15,-24-144 16,42 196-16,-42-196 15,41 200-15,-41-200 16,25 186-16,-25-186 16,0 0-16,0 0 0,0 0 15,0 0-15,25 121 16,-25-121-16,-9 51 16,9-51-16,-41-37 0,41 37 15,-83-75-15,83 75 16,-91-79-16,91 79 15,-91-55-15,91 55 16,-90 0-16,90 0 0,-83 60 16,83-60-16,-50 102 15,50-102-15,-16 121 16,16-121-16,24 120 16,-24-120-16,67 98 0,-67-98 15,124 48-15,-124-48 16,132 3-16,-132-3 15,149-41-15,-149 41 0,124-70 16,-124 70-16,124-93 16,-124 93-16,83-97 15,-83 97-15</inkml:trace>
  <inkml:trace contextRef="#ctx0" brushRef="#br0" timeOffset="107268.8483">16756 3739 0,'0'0'0,"0"0"16,0 0-16,0 0 16,0 0-16,0 0 0,8 46 15,-8-46-15,42 15 16,-42-15-16,82-18 16,-82 18-16,116-43 15,-116 43-15,83-79 0,-83 79 16,66-93-16,-66 93 15,0 0-15,16-93 16,-16 93-16,-33-60 16,33 60-16,-66-29 0,66 29 15,-83 38-15,83-38 16,-82 79-16,82-79 16,-75 126-16,75-126 15,-33 149-15,33-149 0,25 139 16,-25-139-16,83 107 15,-83-107-15,124 65 16,-124-65-16,132 28 0,-132-28 16,141-28-16,-141 28 15,115-51-15,-115 51 16,83-93-16,-83 93 16</inkml:trace>
  <inkml:trace contextRef="#ctx0" brushRef="#br0" timeOffset="107734.1871">17665 3544 0,'0'0'0,"0"0"16,17 79-16,-17-79 15,25 111-15,-25-111 16,33 131-16,-33-131 0,33 130 15,-33-130-15,0 0 16,0 0-16,0 0 16,0 0-16,33 98 0,-33-98 15,17 38-15,-17-38 16,-25-38-16,25 38 16,-25-93-16,25 93 15,-17-140-15,17 140 0,9-149 16,-9 149-16,33-139 15,-33 139-15,66-98 16,-66 98-16,74-41 16,-74 41-16,91 0 15,-91 0-15,75 41 0,-75-41 16,66 89-16,-66-89 16,49 116-16,-49-116 15,42 135-15,-42-135 16,0 0-16,41 120 0,-41-120 15,0 0-15,50 94 16,-50-94-16,66 23 16</inkml:trace>
  <inkml:trace contextRef="#ctx0" brushRef="#br0" timeOffset="108117.8395">18691 3614 0,'0'0'0,"0"0"16,-42 79-16,42-79 0,-16 116 16,16-116-16,8 125 15,-8-125-15,41 108 16,-41-108-16,83 74 15,-83-74-15,99 18 0,-99-18 16,108-18-16,-108 18 16,91-70-16,-91 70 15,49-112-15,-49 112 0,9-134 16,-9 134-16,-50-126 16,50 126-16,-91-102 15,91 102-15,-107-70 16,107 70-16,-124-23 15,124 23-15,-124 23 0,124-23 16,-91 51-16,91-51 16,0 0-16,-33 70 15</inkml:trace>
  <inkml:trace contextRef="#ctx0" brushRef="#br0" timeOffset="108826.2038">19427 3623 0,'0'0'16,"0"0"-16,0 0 0,0 0 16,7 65-1,-7-65-15,17 89 0,-17-89 16,17 116-16,-17-116 15,0 0-15,0 0 16,0 0-16,0 0 0,0 0 16,17 121-16,-17-121 15,0 0-15,8 60 0,-8-60 16,0 0-16,0 0 16,-17-111-16,17 111 15,17-130-15,-17 130 16,33-140-16,-33 140 15,0 0-15,66-111 0,-66 111 16,91-61-16,-91 61 16,83 0-16,-83 0 15,66 51-15,-66-51 16,49 98-16,-49-98 0,25 125 16,-25-125-16,0 0 15,0 0-15,0 0 16,0 0-16,17 126 0,-17-126 15,0 0-15,0 0 16,0 70-16,0-70 16,0 0-16,0 0 15,-9-66-15,9 66 0,0-111 16,0 111-16,17-130 16,-17 130-16,42-112 15,-42 112-15,0 0 0,58-74 16,-58 74-16,0 0 15,66-28-15,-66 28 16,67 32-16,-67-32 0,66 80 16,-66-80-16,49 116 15,-49-116-15,33 148 16,-33-148-16,25 131 16,-25-131-16,0 0 0,0 0 15,25 111-15,-25-111 16,0 0-16,25 56 15,-25-56-15</inkml:trace>
  <inkml:trace contextRef="#ctx0" brushRef="#br0" timeOffset="109048.101">20660 3711 0,'0'0'0,"0"0"16,16 103-16,-16-103 0,25 102 15,-25-102-15,17 112 16,-17-112-16,0 0 16,0 0-16,8 79 15,-8-79-15,0 0 0</inkml:trace>
  <inkml:trace contextRef="#ctx0" brushRef="#br0" timeOffset="109212.861">20321 3200 0,'0'0'0,"0"0"15,0 0-15,0 0 16,0 0-16</inkml:trace>
  <inkml:trace contextRef="#ctx0" brushRef="#br0" timeOffset="109721.1972">20924 3539 0,'9'33'0,"-9"-33"15,24 79-15,-24-79 16,50 108-16,-50-108 0,50 120 16,-50-120-16,41 112 15,-41-112-15,0 0 16,0 0-16,33 92 15,-33-92-15,0 0 0,0 0 16,8 61-16,-8-61 16,0 0-16,0 0 15,0 0-15,-66-37 0,66 37 16,-33-89-16,33 89 16,-8-111-16,8 111 15,25-125-15,-25 125 16,57-108-16,-57 108 0,100-83 15,-100 83-15,107-47 16,-107 47-16,116 0 16,-116 0-16,107 38 0,-107-38 15,83 78-15,-83-78 16,58 112-16,-58-112 16,41 139-16,-41-139 15,33 135-15,-33-135 0,25 121 16,-25-121-16,0 0 15,50 75-15,-50-75 16,58 0-16,-58 0 16</inkml:trace>
  <inkml:trace contextRef="#ctx0" brushRef="#br0" timeOffset="110228.1699">22413 3609 0,'0'0'16,"0"0"-16,0 0 16,-75-14-16,75 14 15,-91-4-15,91 4 0,-124 27 16,124-27-16,-140 56 16,140-56-16,-116 103 15,116-103-15,-83 134 16,83-134-16,-25 126 0,25-126 15,42 107-15,-42-107 16,66 79-16,-66-79 16,91 42-16,-91-42 0,99-5 15,-99 5-15,99-42 16,-99 42-16,83-87 16,-83 87-16,74-117 15,-74 117-15,58-135 16,-58 135-16,0 0 0,0 0 15,66-130-15,-66 130 16,0 0-16,0 0 16,0 0-16,0 0 0,33-89 15,-33 89-15,34-18 16,-34 18-16,24 51 16,-24-51-16,25 121 15,-25-121-15,25 153 0,-25-153 16,41 158-16,-41-158 15,0 0-15,50 121 16,-50-121-16,74 42 16,-74-42-16</inkml:trace>
  <inkml:trace contextRef="#ctx0" brushRef="#br0" timeOffset="110529.5041">22851 2810 0,'0'0'0,"8"32"0,33 51 15,-41-83-15,58 135 16,-58-135-16,66 186 15,-66-186-15,58 219 0,-58-219 16,50 214-16,-50-214 16,0 0-16,25 186 15,-25-186-15,0 0 16,0 0-16,8 120 0,-8-120 16,0 0-16</inkml:trace>
  <inkml:trace contextRef="#ctx0" brushRef="#br0" timeOffset="110722.8859">22628 3623 0,'0'0'0,"0"0"16,49 5-16,-49-5 0,124-10 15,-124 10-15,182-33 16,-182 33-16,239-22 15,-239 22-15,249-29 16,-249 29-16,215-41 16</inkml:trace>
  <inkml:trace contextRef="#ctx0" brushRef="#br0" timeOffset="111114.1671">23702 3595 0,'0'0'0,"0"0"15,-57 65-15,57-65 16,-50 74-16,50-74 16,-33 103-16,33-103 0,-8 122 15,8-122-15,41 106 16,-41-106-16,91 84 15,-91-84-15,132 42 16,-132-42-16,133 0 0,-133 0 16,107-42-16,-107 42 15,58-79-15,-58 79 16,16-117-16,-16 117 16,-24-135-16,24 135 0,-75-120 15,75 120-15,-107-98 16,107 98-16,-108-56 15,108 56-15,0 0 0,-107-14 16,107 14-16,0 0 16,0 0-16,-58 4 15</inkml:trace>
  <inkml:trace contextRef="#ctx0" brushRef="#br0" timeOffset="111474.7404">24265 3660 0,'0'0'0,"0"0"16,0 0-16,49 74 15,-49-74-15,50 66 0,-50-66 16,58 107-16,-58-107 16,41 111-16,-41-111 15,0 0-15,0 0 0,0 0 16,17 107-16,-17-107 15,0 0-15,0 52 16,0-52-16,-17-18 16,17 18-16,-34-85 0,34 85 15,-15-125-15,15 125 16,8-149-16,-8 149 16,41-140-16,-41 140 0,75-116 15,-75 116-15,115-70 16,-115 70-16,124-18 15,-124 18-15,142 9 16,-142-9-16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8:51:13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81 5263 0,'0'0'16,"0"32"-16,0 32 16,0-64-16,0 65 0,0 0 15,-32-33 1,-33 32-16,65 1 0,-65-33 15,65 65 1,0-65-16,-32 33 16,32 0-16,-32 31 15,32-31-15,0 32 16,0-65-1,-33 33-15,33 32 0,0-65 16,0 65-16,0 0 16,0-33-16,0 1 15,0 32-15,0-33 16,0 1-1,0-1-15,33 33 0,-1 0 16,-32-65 0,0 33-16,0 0 0,0-1 15,0 1-15,0-33 16,0 0-1,0 1-15,0-1 0,0 32 16,0-64 0,0 33-16,32-33 0,-32 0 15,0 32 1,0-32-1,33 0 1,-1 0-16,0 0 16,1 0-16,31 0 0</inkml:trace>
  <inkml:trace contextRef="#ctx0" brushRef="#br0" timeOffset="1119">11181 5004 0,'0'0'47,"32"32"-47,65 33 0,0-33 15,-64 33 1,64 0-16,-97-1 0,32 1 15,0-33-15,1 65 16,-33 0 0,0 0-16,0-1 0,0-31 15,32 64 1,-32-32-16,0 0 0,0 0 15,0 32 1,0 0-16,0-32 16,0 0-16,0 0 15,0-1-15,0-31 16,-65 32-16,33 0 0,32-33 15,-32 1 1,-1 32-16,-31 0 16,64-33-16,-65 1 15,33-1-15,-1 33 16,1 0-1,0-65-15,-1 33 0,1-33 16,0 33-16,-33-1 16,65-31-16,0 31 15,0-64 16,0 0 32</inkml:trace>
  <inkml:trace contextRef="#ctx0" brushRef="#br0" timeOffset="4329">12312 5908 0,'0'0'62,"-32"0"-62,0 0 16,-1 33-16,-31-1 0,-1 32 15,33-64 1,-33 65-16,33-33 0,-33 33 16,33-33-1,32-32-15,-33 32 16,33 33-16,0-33 15,0 1-15,0 31 16,0 1-16,0-1 0,0-31 16,0 31-1,0 1-15,33-33 16,31 97-16,1-64 15,-33-33-15,33 65 16,-33-97 0,1 32-16,64 1 0,-33-33 15,-31 0 1,31 0-16,-32 0 0,33 0 15,0-33-15,-33 1 16,33 0 0,-33-33-16,-32 33 0,65-1 15,-65-31 1,0 64-16,0-32 0,0 32 15,0-65 1,0 65-16,-33-32 16,-31-1-16,31 33 15,1-32-15,0 32 16,-1 0-16,33 0 0,-32 0 15,-65 0 1,65 0-16,-33 0 16,1 32-16,-1-32 15,65 33-15,-32-33 16,32 32-1,0 0-15,-33-32 0,33 33 16,0-33-16,0 32 16,0-32-1,0 32 16,0 0-15,33-32 0,-33 33-1,0-33 9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1:09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54 5585 0,'0'0'62,"0"-32"-62,0 32 16,0-32-16,0 32 16,0-32-16,0-1 0,0 33 15,0-32 1,0 0-16,0-1 15,0 1-15,0 0 16,0 0-16,0-1 16,0 33-1,0-64-15,0 64 0,0-33 16,0 1-1,0 0-15,0 32 0,0-33 16,0 33-16,0-32 16,0 0-1,0 32-15,0-32 0,0-1 16,0 1-1,0 0-15,0 32 0,0-33 16,0 1 0,0 0-16,0 32 15,0-32-15,0 32 0,0-65 16,0 65-1,0-32-15,0 32 0,-33-33 16,33 1 0,0 0-16,0 32 15,-32-65-15,32 33 16,-32 0-16,-1-1 15,33 1 1,-32 32-16,0-64 0,32 31 16,-33 1-16,1 0 15,0-33-15,0 33 16,-1 0-16,-31-33 15,31 33 1,1-1-16,-33 1 0,1-32 16,-1 31-1,0 1-15,1-33 0,-1 65 16,-32-64-1,33 32-15,-1-1 16,33 1-16,-33 32 0,33-65 16,-33 65-1,33 0-15,-1-32 0,-31 32 16,64-32-1,-33 32-15,1 0 16,0 0-16,-33 0 16,65 0-16,-32 0 15,0-32-15,-1 32 0,1 0 16,0 0-1,-33 0-15,0 0 16,1 0-16,-33 0 16,32 0-16,1 0 15,-33 0 1,32 0-16,0 0 0,33 0 15,-33 0 1,-32 0-16,1 0 0,31 0 16,0 0-16,-32 0 15,33 0 1,-1 0-16,-32 0 0,65 0 15,-33 0 1,1 0-16,-1 0 0,0 0 16,33 0-1,0 0-15,-33 0 16,33 0-16,-1 0 15,-31 0-15,31 0 16,1 0-16,-33 0 0,33 0 16,32 0-1,-64 0-15,31 0 16,1 0-16,0 0 15,32 0-15,-33 0 16,1 0 0,-33 0-16,33 0 0,32 0 15,-32 0-15,-1 0 16,-31 0-16,64 0 15,-33 0-15,-31 0 16,31 0 0,1 0-16,0 0 0,32 0 15,-32 0 1,-1 0-16,33 0 15,0 0 1,-32 0-16,32 0 16,-32 0-16,-1 0 0,-31 32 15,-1-32 1,33 32-16,-33-32 0,-32 0 15,0 0 1,33 0-16,-33 0 16,0 0-16,0 0 15,0 0-15,32 0 16,0 0-1,33 0-15,0 0 0,-33 0 16,33 0-16,0 32 16,-33-32-16,65 0 15,-32 33 1,-33-33-16,33 0 15,-33 0-15,33 0 16,32 32-16,0-32 16,-65 0-16,65 32 0,-32-32 15,32 0-15,-65 33 16,65-33-1,0 32-15,-32-32 16,0 32-16,-1-32 0,-31 32 16,64 1-1,-65-1-15,33 0 0,-33-32 16,65 65-1,-32-65-15,32 0 16,-33 32-16,33 0 16,-32 1-16,32-33 15,0 64-15,-65-64 0,65 65 16,-32-33-1,0-32-15,-1 65 16,1-65-16,0 64 16,0-64-16,-33 33 15,65-1 1,-32-32-16,32 32 0,-33 0 15,33 1 1,-64-1-16,31 0 0,1-32 16,32 65-16,-32-65 15,32 32 1,-65-32-16,65 65 0,-65-33 15,33 0 1,32-32-16,0 65 0,0-65 16,-32 0-1,32 32 1,0-32-16,0 32 15,-33 1-15,1-1 16,32-32-16,-32 32 0,32 1 16,0-33-1,0 32 1,0-32-1,0 32 1,-32 0 0,32 1-16,0-33 0,0 32 15,0 0-15,0-32 16,0 33-1,-33-33 17,33 0 14,0 0-30,0-33-16,0 1 16,0 0-16,0 32 0,0-65 15,0 65 1,0-32-16,0 0 0,-32-1 15,32 33 1,0-32-16,0 0 16,-32-1-16,32 1 15,-33 32-15,33-32 16,-32 32-1,32-32-15,0 32 0,0 0 16,-32-33-16,32 33 16,0 0 93,0 0-94,0 65-15,0-65 0,0 32 16,32 33 0,0-65-16,-32 32 0,0 0 15,33 1 1,-33-33-16,0 64 15,0-32-15,0 1 16,0-33-16,0 32 16,0-32-16,0 32 15,0-32 1,0 33-1,0-1-15,0-32 16,0 32 0,32-32-1,-32 33-15,0-1 0,32-32 31,-32 0 94,0 0-94,0-32-31,33 32 0,-33 0 16,0 0 0,32-33-1,-32 33 1,32 0-16,-32-32 15,32 32 1,-32-32-16,0 32 0,33 0 16,-33 0-1,32 0 1,0 0 15,-32 0-31,33 0 3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1:56.4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58 5111 0,'0'0'62,"0"-26"-62,0 26 16,0-25-16,0 25 16,0-26-16,0 1 0,0 25 15,0-26 1,0 1-16,0 0 15,0-1-15,0 1 16,0-1-16,0 1 16,0 25-1,0-51-15,0 51 0,0-25 16,0-1-1,0 1-15,0 25 0,0-25 16,0 25-16,0-26 16,0 1-1,0 25-15,0-26 0,0 1 16,0 0-1,0-1-15,0 26 0,0-25 16,0-1 0,0 1-16,0 25 15,0-25-15,0 25 0,0-51 16,0 51-1,0-26-15,0 26 0,-23-25 16,23 0 0,0-1-16,0 26 15,-23-51-15,23 26 16,-22 0-16,-1-1 15,23 1 1,-23 25-16,0-51 0,23 26 16,-22-1-16,-1 1 15,0-26-15,0 26 16,0-1-16,-22-25 15,22 26 1,0-1-16,-22 1 0,-1-26 16,0 26-1,1-1-15,-1-24 0,1 50 16,-24-51-1,24 25-15,-1 1 16,23 0-16,-22 25 0,22-51 16,-23 51-1,24 0-15,-1-26 0,-23 26 16,46-25-1,-22 25-15,-1 0 16,0 0-16,-23 0 16,46 0-16,-22 0 15,-1-25-15,0 25 0,0 0 16,0 0-1,-22 0-15,-1 0 16,1 0-16,-24 0 16,24 0-16,-1 0 15,-22 0 1,22 0-16,1 0 0,22 0 15,-23 0 1,-22 0-16,0 0 0,22 0 16,0 0-16,-22 0 15,22 0 1,1 0-16,-24 0 0,47 0 15,-24 0 1,1 0-16,-1 0 0,0 0 16,24 0-1,-1 0-15,-23 0 16,23 0-16,1 0 15,-24 0-15,23 0 16,0 0-16,-22 0 0,22 0 16,23 0-1,-45 0-15,22 0 16,0 0-16,0 0 15,23 0-15,-23 0 16,1 0 0,-24 0-16,23 0 0,23 0 15,-23 0-15,1 0 16,-24 0-16,46 0 15,-23 0-15,-22 0 16,22 0 0,0 0-16,0 0 0,23 0 15,-22 0 1,-1 0-16,23 0 15,0 0 1,-23 0-16,23 0 16,-23 0-16,0 0 0,-22 25 15,-1-25 1,23 25-16,-22-25 0,-24 0 15,1 0 1,23 0-16,-24 0 16,1 0-16,-1 0 15,1 0-15,22 0 16,1 0-1,22 0-15,0 0 0,-22 0 16,22 0-16,0 26 16,-22-26-16,45 0 15,-23 25 1,-23-25-16,23 0 15,-22 0-15,22 0 16,23 26-16,0-26 16,-46 0-16,46 25 0,-22-25 15,22 0-15,-46 25 16,46-25-1,0 26-15,-23-26 16,1 25-16,-1-25 0,-23 26 16,46-1-1,-45 0-15,22 1 0,-23-26 16,46 51-1,-23-51-15,23 0 16,-22 25-16,22 0 16,-23 1-16,23-26 15,0 51-15,-46-51 0,46 51 16,-23-26-1,1-25-15,-1 51 16,0-51-16,0 51 16,0-51-16,-22 25 15,45 0 1,-23-25-16,23 26 0,-23-1 15,23 1 1,-45-1-16,22 0 0,0-25 16,23 51-16,-23-51 15,23 26 1,-45-26-16,45 50 0,-46-24 15,23-1 1,23-25-16,0 51 0,0-51 16,-22 0-1,22 25 1,0-25-16,0 26 15,-23-1-15,0 1 16,23-26-16,-23 25 0,23 0 16,0-25-1,0 26 1,0-26-1,0 25 1,-23 1 0,23-1-16,0-25 0,0 25 15,0 1-15,0-26 16,0 25-1,-22-25 17,22 0 14,0 0-30,0-25-16,0-1 16,0 1-16,0 25 0,0-51 15,0 51 1,0-25-16,0-1 0,-23 1 15,23 25 1,0-25-16,0-1 16,-23 1-16,23-1 15,-23 26-15,23-25 16,-22 25-1,22-25-15,0 25 0,0 0 16,-23-26-16,23 26 16,0 0 93,0 0-94,0 51-15,0-51 0,0 25 16,23 26 0,-1-51-16,-22 26 0,0-1 15,23 0 1,-23-25-16,0 51 15,0-25-15,0-1 16,0-25-16,0 25 16,0-25-16,0 26 15,0-26 1,0 25-1,0 1-15,0-26 16,0 25 0,23-25-1,-23 25-15,0 1 0,23-26 31,-23 0 94,0 0-94,0-26-31,22 26 0,-22 0 16,0 0 0,23-25-1,-23 25 1,23 0-16,-23-25 15,23 25 1,-23-26-16,0 26 0,23 0 16,-23 0-1,22 0 1,1 0 15,-23 0-31,23 0 3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2:32.3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65 4919 0,'0'0'62,"0"-23"-62,0 23 16,0-23-16,0 23 16,0-22-16,0-1 0,0 23 15,0-22 1,0-1-16,0 0 15,0 1-15,0-1 16,0 0-16,0 1 16,0 22-1,0-45-15,0 45 0,0-23 16,0 0-1,0 1-15,0 22 0,0-23 16,0 23-16,0-23 16,0 1-1,0 22-15,0-23 0,0 1 16,0-1-1,0 0-15,0 23 0,0-22 16,0-1 0,0 0-16,0 23 15,0-22-15,0 22 0,0-45 16,0 45-1,0-23-15,0 23 0,-15-23 16,15 1 0,0-1-16,0 23 15,-16-45-15,16 22 16,-16 1-16,0-1 15,16 0 1,-15 23-16,-1-45 0,16 22 16,-16 1-16,0-1 15,0-22-15,1 22 16,-1 1-16,-16-23 15,17 22 1,-1 0-16,-16 1 0,1-24 16,-1 24-1,1-1-15,-1-22 0,1 45 16,-17-45-1,17 22-15,-1 0 16,17 1-16,-17 22 0,16-45 16,-15 45-1,15 0-15,0-23 0,-15 23 16,31-23-1,-16 23-15,0 0 16,0 0-16,-15 0 16,31 0-16,-16 0 15,0-22-15,1 22 0,-1 0 16,0 0-1,-16 0-15,1 0 16,-1 0-16,-15 0 16,16 0-16,-1 0 15,-15 0 1,15 0-16,1 0 0,15 0 15,-16 0 1,-15 0-16,0 0 0,15 0 16,1 0-16,-17 0 15,17 0 1,-1 0-16,-15 0 0,31 0 15,-15 0 1,-1 0-16,1 0 0,-1 0 16,16 0-1,1 0-15,-17 0 16,16 0-16,1 0 15,-17 0-15,16 0 16,1 0-16,-17 0 0,16 0 16,16 0-1,-31 0-15,15 0 16,0 0-16,0 0 15,16 0-15,-15 0 16,-1 0 0,-16 0-16,17 0 0,15 0 15,-16 0-15,0 0 16,-15 0-16,31 0 15,-16 0-15,-16 0 16,16 0 0,1 0-16,-1 0 0,16 0 15,-16 0 1,0 0-16,16 0 15,0 0 1,-15 0-16,15 0 16,-16 0-16,0 0 0,-15 22 15,-1-22 1,16 23-16,-15-23 0,-17 0 15,1 0 1,16 0-16,-17 0 16,1 0-16,0 0 15,-1 0-15,17 0 16,-1 0-1,17 0-15,-1 0 0,-16 0 16,17 0-16,-1 23 16,-16-23-16,32 0 15,-16 22 1,-15-22-16,15 0 15,-15 0-15,15 0 16,16 23-16,0-23 16,-32 0-16,32 22 0,-15-22 15,15 0-15,-32 23 16,32-23-1,0 23-15,-16-23 16,1 22-16,-1-22 0,-16 23 16,32 0-1,-31-1-15,15 1 0,-16-23 16,32 45-1,-15-45-15,15 0 16,-16 23-16,16-1 16,-16 1-16,16-23 15,0 45-15,-31-45 0,31 45 16,-16-22-1,0-23-15,0 45 16,1-45-16,-1 45 16,0-45-16,-16 23 15,32 0 1,-15-23-16,15 22 0,-16 1 15,16 0 1,-32-1-16,17 1 0,-1-23 16,16 45-16,-16-45 15,16 23 1,-31-23-16,31 45 0,-32-22 15,16-1 1,16-22-16,0 45 0,0-45 16,-16 0-1,16 23 1,0-23-16,0 23 15,-15-1-15,-1 1 16,16-23-16,-16 23 0,16-1 16,0-22-1,0 23 1,0-23-1,0 22 1,-16 1 0,16 0-16,0-23 0,0 22 15,0 1-15,0-23 16,0 23-1,-15-23 17,15 0 14,0 0-30,0-23-16,0 0 16,0 1-16,0 22 0,0-46 15,0 46 1,0-22-16,0-1 0,-16 1 15,16 22 1,0-23-16,0 0 16,-16 1-16,16-1 15,-16 23-15,16-23 16,-15 23-1,15-22-15,0 22 0,0 0 16,-16-23-16,16 23 16,0 0 93,0 0-94,0 45-15,0-45 0,0 23 16,16 22 0,-1-45-16,-15 23 0,0 0 15,16-1 1,-16-22-16,0 45 15,0-22-15,0 0 16,0-23-16,0 22 16,0-22-16,0 23 15,0-23 1,0 23-1,0-1-15,0-22 16,0 23 0,16-23-1,-16 22-15,0 1 0,16-23 31,-16 0 94,0 0-94,0-23-31,15 23 0,-15 0 16,0 0 0,16-22-1,-16 22 1,16 0-16,-16-23 15,16 23 1,-16-22-16,0 22 0,15 0 16,-15 0-1,16 0 1,0 0 15,-16 0-31,16 0 3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2T19:02:46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67 4852 0,'0'0'62,"0"-22"-62,0 22 16,0-22-16,0 22 16,0-21-16,0-1 0,0 22 15,0-22 1,0 1-16,0-1 15,0 1-15,0-1 16,0 0-16,0 1 16,0 21-1,0-44-15,0 44 0,0-21 16,0-1-1,0 0-15,0 22 0,0-21 16,0 21-16,0-22 16,0 0-1,0 22-15,0-21 0,0-1 16,0 0-1,0 1-15,0 21 0,0-22 16,0 0 0,0 1-16,0 21 15,0-22-15,0 22 0,0-43 16,0 43-1,0-22-15,0 22 0,-9-22 16,9 1 0,0-1-16,0 22 15,-8-43-15,8 21 16,-8 1-16,-1-1 15,9 0 1,-8 22-16,0-43 0,8 21 16,-8 1-16,-1-1 15,1-21-15,0 21 16,-1 0-16,-7-21 15,7 21 1,1 1-16,-8-1 0,-1-21 16,0 21-1,1 1-15,-1-23 0,1 44 16,-9-43-1,8 21-15,0 1 16,9-1-16,-9 22 0,9-43 16,-8 43-1,7 0-15,1-22 0,-9 22 16,17-22-1,-8 22-15,0 0 16,-1 0-16,-7 0 16,16 0-16,-8 0 15,-1-21-15,1 21 0,0 0 16,-1 0-1,-7 0-15,-1 0 16,1 0-16,-9 0 16,8 0-16,0 0 15,-7 0 1,7 0-16,0 0 0,9 0 15,-9 0 1,-7 0-16,-1 0 0,8 0 16,0 0-16,-8 0 15,9 0 1,-1 0-16,-8 0 0,17 0 15,-9 0 1,1 0-16,-1 0 0,1 0 16,7 0-1,1 0-15,-9 0 16,9 0-16,0 0 15,-9 0-15,9 0 16,0 0-16,-9 0 0,9 0 16,8 0-1,-17 0-15,9 0 16,0 0-16,-1 0 15,9 0-15,-8 0 16,0 0 0,-9 0-16,9 0 0,8 0 15,-9 0-15,1 0 16,-8 0-16,16 0 15,-9 0-15,-7 0 16,7 0 0,1 0-16,0 0 0,8 0 15,-9 0 1,1 0-16,8 0 15,0 0 1,-8 0-16,8 0 16,-9 0-16,1 0 0,-8 21 15,-1-21 1,9 22-16,-9-22 0,-8 0 15,0 0 1,9 0-16,-9 0 16,0 0-16,0 0 15,0 0-15,8 0 16,1 0-1,8 0-15,-1 0 0,-7 0 16,7 0-16,1 22 16,-9-22-16,17 0 15,-8 21 1,-8-21-16,7 0 15,-7 0-15,7 0 16,9 22-16,0-22 16,-16 0-16,16 22 0,-9-22 15,9 0-15,-16 21 16,16-21-1,0 22-15,-9-22 16,1 22-16,0-22 0,-9 21 16,17 1-1,-16 0-15,7-1 0,-7-21 16,16 43-1,-9-43-15,9 0 16,-8 22-16,8 0 16,-8-1-16,8-21 15,0 44-15,-17-44 0,17 43 16,-8-21-1,0-22-15,-1 43 16,1-43-16,0 43 16,-1-43-16,-7 22 15,16 0 1,-8-22-16,8 21 0,-9 1 15,9 0 1,-16-1-16,7 1 0,1-22 16,8 43-16,-8-43 15,8 22 1,-17-22-16,17 43 0,-16-21 15,7-1 1,9-21-16,0 44 0,0-44 16,-8 0-1,8 21 1,0-21-16,0 22 15,-8 0-15,-1-1 16,9-21-16,-8 22 0,8 0 16,0-22-1,0 21 1,0-21-1,0 22 1,-8 0 0,8-1-16,0-21 0,0 22 15,0 0-15,0-22 16,0 21-1,-9-21 17,9 0 14,0 0-30,0-21-16,0-1 16,0 0-16,0 22 0,0-43 15,0 43 1,0-22-16,0 1 0,-8-1 15,8 22 1,0-22-16,0 1 16,-8-1-16,8 0 15,-8 22-15,8-21 16,-9 21-1,9-22-15,0 22 0,0 0 16,-8-22-16,8 22 16,0 0 93,0 0-94,0 44-15,0-44 0,0 21 16,8 23 0,1-44-16,-9 21 0,0 1 15,8 0 1,-8-22-16,0 43 15,0-21-15,0-1 16,0-21-16,0 22 16,0-22-16,0 22 15,0-22 1,0 21-1,0 1-15,0-22 16,0 22 0,8-22-1,-8 21-15,0 1 0,8-22 31,-8 0 94,0 0-94,0-22-31,9 22 0,-9 0 16,0 0 0,8-21-1,-8 21 1,8 0-16,-8-22 15,9 22 1,-9-22-16,0 22 0,8 0 16,-8 0-1,8 0 1,1 0 15,-9 0-31,8 0 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2 w 64000"/>
                <a:gd name="T1" fmla="*/ 0 h 64000"/>
                <a:gd name="T2" fmla="*/ 3 w 64000"/>
                <a:gd name="T3" fmla="*/ 1 h 64000"/>
                <a:gd name="T4" fmla="*/ 2 w 64000"/>
                <a:gd name="T5" fmla="*/ 3 h 64000"/>
                <a:gd name="T6" fmla="*/ 2 w 64000"/>
                <a:gd name="T7" fmla="*/ 3 h 64000"/>
                <a:gd name="T8" fmla="*/ 2 w 64000"/>
                <a:gd name="T9" fmla="*/ 3 h 64000"/>
                <a:gd name="T10" fmla="*/ 2 w 64000"/>
                <a:gd name="T11" fmla="*/ 3 h 64000"/>
                <a:gd name="T12" fmla="*/ 2 w 64000"/>
                <a:gd name="T13" fmla="*/ 0 h 64000"/>
                <a:gd name="T14" fmla="*/ 2 w 64000"/>
                <a:gd name="T15" fmla="*/ 0 h 64000"/>
                <a:gd name="T16" fmla="*/ 2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3 w 64000"/>
                <a:gd name="T1" fmla="*/ 0 h 64000"/>
                <a:gd name="T2" fmla="*/ 4 w 64000"/>
                <a:gd name="T3" fmla="*/ 2 h 64000"/>
                <a:gd name="T4" fmla="*/ 3 w 64000"/>
                <a:gd name="T5" fmla="*/ 4 h 64000"/>
                <a:gd name="T6" fmla="*/ 3 w 64000"/>
                <a:gd name="T7" fmla="*/ 4 h 64000"/>
                <a:gd name="T8" fmla="*/ 3 w 64000"/>
                <a:gd name="T9" fmla="*/ 4 h 64000"/>
                <a:gd name="T10" fmla="*/ 3 w 64000"/>
                <a:gd name="T11" fmla="*/ 4 h 64000"/>
                <a:gd name="T12" fmla="*/ 3 w 64000"/>
                <a:gd name="T13" fmla="*/ 0 h 64000"/>
                <a:gd name="T14" fmla="*/ 3 w 64000"/>
                <a:gd name="T15" fmla="*/ 0 h 64000"/>
                <a:gd name="T16" fmla="*/ 3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4A49C5-4B9E-4859-9636-8ECB2E25A4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31974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98EC6-8194-45C2-A4FA-C16235B7E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5683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2DAAA-D413-49F4-BB8D-93A7E3CCA7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0899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0B920-AC74-441A-A147-07CD11E0A6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927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A1D1E-4E9D-4757-884D-DA1629531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330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1EF1A-01FB-4851-B3D0-C471B7A79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755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BA61C-FC3D-4A00-8F4E-78EE5A77C8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0644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638B0-B80E-45D0-82D2-48690D7E28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938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E104F-3548-453D-BE30-98957512E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9351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1A36-F51C-4AD3-84F1-E3C0F5CC38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9430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29AD-2616-4181-8FAE-9602D712B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32963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6EFC1-7FF4-460B-8801-99A63D7A99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0113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3 w 64000"/>
                <a:gd name="T1" fmla="*/ 0 h 64000"/>
                <a:gd name="T2" fmla="*/ 4 w 64000"/>
                <a:gd name="T3" fmla="*/ 1 h 64000"/>
                <a:gd name="T4" fmla="*/ 3 w 64000"/>
                <a:gd name="T5" fmla="*/ 2 h 64000"/>
                <a:gd name="T6" fmla="*/ 3 w 64000"/>
                <a:gd name="T7" fmla="*/ 2 h 64000"/>
                <a:gd name="T8" fmla="*/ 3 w 64000"/>
                <a:gd name="T9" fmla="*/ 2 h 64000"/>
                <a:gd name="T10" fmla="*/ 3 w 64000"/>
                <a:gd name="T11" fmla="*/ 2 h 64000"/>
                <a:gd name="T12" fmla="*/ 3 w 64000"/>
                <a:gd name="T13" fmla="*/ 0 h 64000"/>
                <a:gd name="T14" fmla="*/ 3 w 64000"/>
                <a:gd name="T15" fmla="*/ 0 h 64000"/>
                <a:gd name="T16" fmla="*/ 3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1 w 64000"/>
                <a:gd name="T1" fmla="*/ 0 h 64000"/>
                <a:gd name="T2" fmla="*/ 2 w 64000"/>
                <a:gd name="T3" fmla="*/ 1 h 64000"/>
                <a:gd name="T4" fmla="*/ 1 w 64000"/>
                <a:gd name="T5" fmla="*/ 2 h 64000"/>
                <a:gd name="T6" fmla="*/ 1 w 64000"/>
                <a:gd name="T7" fmla="*/ 2 h 64000"/>
                <a:gd name="T8" fmla="*/ 1 w 64000"/>
                <a:gd name="T9" fmla="*/ 2 h 64000"/>
                <a:gd name="T10" fmla="*/ 1 w 64000"/>
                <a:gd name="T11" fmla="*/ 2 h 64000"/>
                <a:gd name="T12" fmla="*/ 1 w 64000"/>
                <a:gd name="T13" fmla="*/ 0 h 64000"/>
                <a:gd name="T14" fmla="*/ 1 w 64000"/>
                <a:gd name="T15" fmla="*/ 0 h 64000"/>
                <a:gd name="T16" fmla="*/ 1 w 64000"/>
                <a:gd name="T17" fmla="*/ 0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81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82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7C8AE4E-135A-4B91-91B6-7593EA081A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21" Type="http://schemas.openxmlformats.org/officeDocument/2006/relationships/customXml" Target="../ink/ink2.xml"/><Relationship Id="rId7" Type="http://schemas.openxmlformats.org/officeDocument/2006/relationships/customXml" Target="../ink/ink1.xml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24" Type="http://schemas.openxmlformats.org/officeDocument/2006/relationships/customXml" Target="../ink/ink4.xml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23" Type="http://schemas.openxmlformats.org/officeDocument/2006/relationships/customXml" Target="../ink/ink3.xml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Relationship Id="rId22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customXml" Target="../ink/ink7.xml"/><Relationship Id="rId18" Type="http://schemas.openxmlformats.org/officeDocument/2006/relationships/image" Target="../media/image28.e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9.bin"/><Relationship Id="rId21" Type="http://schemas.openxmlformats.org/officeDocument/2006/relationships/customXml" Target="../ink/ink9.xml"/><Relationship Id="rId34" Type="http://schemas.openxmlformats.org/officeDocument/2006/relationships/image" Target="../media/image22.wmf"/><Relationship Id="rId42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customXml" Target="../ink/ink8.xml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7.bin"/><Relationship Id="rId41" Type="http://schemas.openxmlformats.org/officeDocument/2006/relationships/customXml" Target="../ink/ink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5.wmf"/><Relationship Id="rId5" Type="http://schemas.openxmlformats.org/officeDocument/2006/relationships/customXml" Target="../ink/ink5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30.emf"/><Relationship Id="rId4" Type="http://schemas.openxmlformats.org/officeDocument/2006/relationships/image" Target="../media/image12.wmf"/><Relationship Id="rId9" Type="http://schemas.openxmlformats.org/officeDocument/2006/relationships/customXml" Target="../ink/ink6.xml"/><Relationship Id="rId14" Type="http://schemas.openxmlformats.org/officeDocument/2006/relationships/image" Target="../media/image27.emf"/><Relationship Id="rId22" Type="http://schemas.openxmlformats.org/officeDocument/2006/relationships/image" Target="../media/image29.e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0.bin"/><Relationship Id="rId43" Type="http://schemas.openxmlformats.org/officeDocument/2006/relationships/customXml" Target="../ink/ink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customXml" Target="../ink/ink14.xml"/><Relationship Id="rId18" Type="http://schemas.openxmlformats.org/officeDocument/2006/relationships/image" Target="../media/image48.emf"/><Relationship Id="rId26" Type="http://schemas.openxmlformats.org/officeDocument/2006/relationships/image" Target="../media/image32.wmf"/><Relationship Id="rId39" Type="http://schemas.openxmlformats.org/officeDocument/2006/relationships/oleObject" Target="../embeddings/oleObject34.bin"/><Relationship Id="rId3" Type="http://schemas.openxmlformats.org/officeDocument/2006/relationships/oleObject" Target="../embeddings/oleObject23.bin"/><Relationship Id="rId21" Type="http://schemas.openxmlformats.org/officeDocument/2006/relationships/customXml" Target="../ink/ink16.xml"/><Relationship Id="rId34" Type="http://schemas.openxmlformats.org/officeDocument/2006/relationships/image" Target="../media/image35.wmf"/><Relationship Id="rId42" Type="http://schemas.openxmlformats.org/officeDocument/2006/relationships/image" Target="../media/image38.wmf"/><Relationship Id="rId47" Type="http://schemas.openxmlformats.org/officeDocument/2006/relationships/customXml" Target="../ink/ink20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customXml" Target="../ink/ink15.xml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6.wmf"/><Relationship Id="rId46" Type="http://schemas.openxmlformats.org/officeDocument/2006/relationships/image" Target="../media/image51.e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0.bin"/><Relationship Id="rId41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37.wmf"/><Relationship Id="rId45" Type="http://schemas.openxmlformats.org/officeDocument/2006/relationships/customXml" Target="../ink/ink19.xml"/><Relationship Id="rId5" Type="http://schemas.openxmlformats.org/officeDocument/2006/relationships/customXml" Target="../ink/ink12.xml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10.emf"/><Relationship Id="rId36" Type="http://schemas.openxmlformats.org/officeDocument/2006/relationships/image" Target="../media/image50.emf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9.wmf"/><Relationship Id="rId4" Type="http://schemas.openxmlformats.org/officeDocument/2006/relationships/image" Target="../media/image26.wmf"/><Relationship Id="rId9" Type="http://schemas.openxmlformats.org/officeDocument/2006/relationships/customXml" Target="../ink/ink13.xml"/><Relationship Id="rId14" Type="http://schemas.openxmlformats.org/officeDocument/2006/relationships/image" Target="../media/image47.emf"/><Relationship Id="rId22" Type="http://schemas.openxmlformats.org/officeDocument/2006/relationships/image" Target="../media/image49.emf"/><Relationship Id="rId27" Type="http://schemas.openxmlformats.org/officeDocument/2006/relationships/customXml" Target="../ink/ink17.xml"/><Relationship Id="rId30" Type="http://schemas.openxmlformats.org/officeDocument/2006/relationships/image" Target="../media/image33.wmf"/><Relationship Id="rId35" Type="http://schemas.openxmlformats.org/officeDocument/2006/relationships/customXml" Target="../ink/ink18.xml"/><Relationship Id="rId43" Type="http://schemas.openxmlformats.org/officeDocument/2006/relationships/oleObject" Target="../embeddings/oleObject36.bin"/><Relationship Id="rId48" Type="http://schemas.openxmlformats.org/officeDocument/2006/relationships/image" Target="../media/image4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8.emf"/><Relationship Id="rId4" Type="http://schemas.openxmlformats.org/officeDocument/2006/relationships/image" Target="../media/image41.wmf"/><Relationship Id="rId9" Type="http://schemas.openxmlformats.org/officeDocument/2006/relationships/customXml" Target="../ink/ink21.xml"/><Relationship Id="rId14" Type="http://schemas.openxmlformats.org/officeDocument/2006/relationships/image" Target="../media/image4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47800" y="990600"/>
            <a:ext cx="7239000" cy="1444625"/>
          </a:xfrm>
        </p:spPr>
        <p:txBody>
          <a:bodyPr/>
          <a:lstStyle/>
          <a:p>
            <a:pPr algn="ctr" eaLnBrk="1" hangingPunct="1"/>
            <a:r>
              <a:rPr lang="en-US" altLang="en-US" sz="3600" smtClean="0"/>
              <a:t/>
            </a:r>
            <a:br>
              <a:rPr lang="en-US" altLang="en-US" sz="3600" smtClean="0"/>
            </a:br>
            <a:r>
              <a:rPr lang="en-US" altLang="en-US" sz="3600" smtClean="0"/>
              <a:t>0.2 Algebra Review</a:t>
            </a:r>
            <a:br>
              <a:rPr lang="en-US" altLang="en-US" sz="3600" smtClean="0"/>
            </a:br>
            <a:r>
              <a:rPr lang="en-US" altLang="en-US" sz="3600" smtClean="0"/>
              <a:t>Solving Multi-Step Equation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Solve.</a:t>
            </a:r>
            <a:br>
              <a:rPr lang="en-US" altLang="en-US" sz="3200" smtClean="0"/>
            </a:br>
            <a:r>
              <a:rPr lang="en-US" altLang="en-US" sz="3200" smtClean="0"/>
              <a:t>Ex 1</a:t>
            </a:r>
            <a:endParaRPr lang="en-US" altLang="en-US" smtClean="0"/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519238" y="1828800"/>
          <a:ext cx="25939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774364" imgH="393529" progId="Equation.DSMT4">
                  <p:embed/>
                </p:oleObj>
              </mc:Choice>
              <mc:Fallback>
                <p:oleObj name="Equation" r:id="rId3" imgW="77436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1828800"/>
                        <a:ext cx="25939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622425" y="3511550"/>
          <a:ext cx="233838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698197" imgH="177723" progId="Equation.DSMT4">
                  <p:embed/>
                </p:oleObj>
              </mc:Choice>
              <mc:Fallback>
                <p:oleObj name="Equation" r:id="rId5" imgW="698197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11550"/>
                        <a:ext cx="233838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361160" y="1638720"/>
              <a:ext cx="3094920" cy="1581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51800" y="1629360"/>
                <a:ext cx="3113640" cy="1599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1341438" y="4025900"/>
          <a:ext cx="935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025900"/>
                        <a:ext cx="93503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003550" y="4049713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049713"/>
                        <a:ext cx="936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41563" y="4724400"/>
          <a:ext cx="1998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724400"/>
                        <a:ext cx="19986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251075" y="5119688"/>
          <a:ext cx="9779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5" imgW="291847" imgH="215713" progId="Equation.DSMT4">
                  <p:embed/>
                </p:oleObj>
              </mc:Choice>
              <mc:Fallback>
                <p:oleObj name="Equation" r:id="rId15" imgW="291847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119688"/>
                        <a:ext cx="9779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451225" y="5132388"/>
          <a:ext cx="979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7" imgW="291847" imgH="215713" progId="Equation.DSMT4">
                  <p:embed/>
                </p:oleObj>
              </mc:Choice>
              <mc:Fallback>
                <p:oleObj name="Equation" r:id="rId17" imgW="291847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5132388"/>
                        <a:ext cx="979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35263" y="5818188"/>
          <a:ext cx="11493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9" imgW="342603" imgH="177646" progId="Equation.DSMT4">
                  <p:embed/>
                </p:oleObj>
              </mc:Choice>
              <mc:Fallback>
                <p:oleObj name="Equation" r:id="rId19" imgW="342603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818188"/>
                        <a:ext cx="11493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" name="Ink 3"/>
              <p14:cNvContentPartPr/>
              <p14:nvPr/>
            </p14:nvContentPartPr>
            <p14:xfrm>
              <a:off x="1640160" y="3568320"/>
              <a:ext cx="768240" cy="93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630800" y="3558960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16"/>
              <p14:cNvContentPartPr/>
              <p14:nvPr/>
            </p14:nvContentPartPr>
            <p14:xfrm>
              <a:off x="3400480" y="4739534"/>
              <a:ext cx="768240" cy="93024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391120" y="4730174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" name="Ink 1"/>
              <p14:cNvContentPartPr/>
              <p14:nvPr/>
            </p14:nvContentPartPr>
            <p14:xfrm>
              <a:off x="3036960" y="168840"/>
              <a:ext cx="5934240" cy="6565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027600" y="159480"/>
                <a:ext cx="5952960" cy="6584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2</a:t>
            </a:r>
          </a:p>
        </p:txBody>
      </p:sp>
      <p:graphicFrame>
        <p:nvGraphicFramePr>
          <p:cNvPr id="614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295400" y="1828800"/>
          <a:ext cx="2781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2781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67920" y="1801440"/>
              <a:ext cx="3327840" cy="1174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58560" y="1792080"/>
                <a:ext cx="3346560" cy="11930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389063" y="3186113"/>
          <a:ext cx="6651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266353" imgH="177569" progId="Equation.DSMT4">
                  <p:embed/>
                </p:oleObj>
              </mc:Choice>
              <mc:Fallback>
                <p:oleObj name="Equation" r:id="rId7" imgW="266353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186113"/>
                        <a:ext cx="6651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535760" y="1208880"/>
              <a:ext cx="2804040" cy="802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26400" y="1199520"/>
                <a:ext cx="2822760" cy="820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609975" y="3186113"/>
          <a:ext cx="695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1" imgW="279158" imgH="177646" progId="Equation.DSMT4">
                  <p:embed/>
                </p:oleObj>
              </mc:Choice>
              <mc:Fallback>
                <p:oleObj name="Equation" r:id="rId11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186113"/>
                        <a:ext cx="695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" name="Ink 19"/>
              <p14:cNvContentPartPr/>
              <p14:nvPr/>
            </p14:nvContentPartPr>
            <p14:xfrm>
              <a:off x="2362200" y="1371600"/>
              <a:ext cx="1977600" cy="631332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52839" y="1362242"/>
                <a:ext cx="1996321" cy="6500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035175" y="3179763"/>
          <a:ext cx="7493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5" imgW="279279" imgH="165028" progId="Equation.DSMT4">
                  <p:embed/>
                </p:oleObj>
              </mc:Choice>
              <mc:Fallback>
                <p:oleObj name="Equation" r:id="rId15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179763"/>
                        <a:ext cx="74930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4" name="Ink 23"/>
              <p14:cNvContentPartPr/>
              <p14:nvPr/>
            </p14:nvContentPartPr>
            <p14:xfrm>
              <a:off x="2971800" y="1444624"/>
              <a:ext cx="1368000" cy="562427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62440" y="1435262"/>
                <a:ext cx="1386720" cy="58115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67013" y="3175000"/>
          <a:ext cx="8524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9" imgW="317087" imgH="164885" progId="Equation.DSMT4">
                  <p:embed/>
                </p:oleObj>
              </mc:Choice>
              <mc:Fallback>
                <p:oleObj name="Equation" r:id="rId19" imgW="317087" imgH="1648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175000"/>
                        <a:ext cx="85248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/>
              <p14:cNvContentPartPr/>
              <p14:nvPr/>
            </p14:nvContentPartPr>
            <p14:xfrm>
              <a:off x="3619264" y="1471985"/>
              <a:ext cx="720535" cy="538163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09906" y="1462626"/>
                <a:ext cx="739250" cy="55688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119188" y="3529013"/>
          <a:ext cx="9350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23" imgW="279158" imgH="177646" progId="Equation.DSMT4">
                  <p:embed/>
                </p:oleObj>
              </mc:Choice>
              <mc:Fallback>
                <p:oleObj name="Equation" r:id="rId23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529013"/>
                        <a:ext cx="9350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3449638" y="3506788"/>
          <a:ext cx="9366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25" imgW="279158" imgH="177646" progId="Equation.DSMT4">
                  <p:embed/>
                </p:oleObj>
              </mc:Choice>
              <mc:Fallback>
                <p:oleObj name="Equation" r:id="rId25" imgW="27915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3506788"/>
                        <a:ext cx="9366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Content Placeholder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7813" y="4195763"/>
          <a:ext cx="20875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27" imgW="837836" imgH="177723" progId="Equation.DSMT4">
                  <p:embed/>
                </p:oleObj>
              </mc:Choice>
              <mc:Fallback>
                <p:oleObj name="Equation" r:id="rId27" imgW="837836" imgH="17772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95763"/>
                        <a:ext cx="20875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/>
        </p:nvGraphicFramePr>
        <p:xfrm>
          <a:off x="2171700" y="4535488"/>
          <a:ext cx="668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29" imgW="279279" imgH="165028" progId="Equation.DSMT4">
                  <p:embed/>
                </p:oleObj>
              </mc:Choice>
              <mc:Fallback>
                <p:oleObj name="Equation" r:id="rId29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535488"/>
                        <a:ext cx="668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3098800" y="4535488"/>
          <a:ext cx="668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1" imgW="279279" imgH="165028" progId="Equation.DSMT4">
                  <p:embed/>
                </p:oleObj>
              </mc:Choice>
              <mc:Fallback>
                <p:oleObj name="Equation" r:id="rId31" imgW="279279" imgH="16502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535488"/>
                        <a:ext cx="668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Content Placeholder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2159000" y="5140325"/>
          <a:ext cx="13604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3" imgW="545626" imgH="177646" progId="Equation.DSMT4">
                  <p:embed/>
                </p:oleObj>
              </mc:Choice>
              <mc:Fallback>
                <p:oleObj name="Equation" r:id="rId33" imgW="545626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140325"/>
                        <a:ext cx="13604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171700" y="5541963"/>
          <a:ext cx="5905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35" imgW="253780" imgH="215713" progId="Equation.DSMT4">
                  <p:embed/>
                </p:oleObj>
              </mc:Choice>
              <mc:Fallback>
                <p:oleObj name="Equation" r:id="rId35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541963"/>
                        <a:ext cx="5905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2994025" y="5570538"/>
          <a:ext cx="603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37" imgW="253780" imgH="215713" progId="Equation.DSMT4">
                  <p:embed/>
                </p:oleObj>
              </mc:Choice>
              <mc:Fallback>
                <p:oleObj name="Equation" r:id="rId37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5570538"/>
                        <a:ext cx="6032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965575" y="5360988"/>
          <a:ext cx="149066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39" imgW="444307" imgH="393529" progId="Equation.DSMT4">
                  <p:embed/>
                </p:oleObj>
              </mc:Choice>
              <mc:Fallback>
                <p:oleObj name="Equation" r:id="rId39" imgW="444307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5360988"/>
                        <a:ext cx="1490663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9" name="Ink 38"/>
              <p14:cNvContentPartPr/>
              <p14:nvPr/>
            </p14:nvContentPartPr>
            <p14:xfrm>
              <a:off x="3514302" y="3157955"/>
              <a:ext cx="768240" cy="9302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504942" y="3148595"/>
                <a:ext cx="786960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40" name="Ink 39"/>
              <p14:cNvContentPartPr/>
              <p14:nvPr/>
            </p14:nvContentPartPr>
            <p14:xfrm flipH="1">
              <a:off x="2159130" y="5077310"/>
              <a:ext cx="494473" cy="93024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 flipH="1">
                <a:off x="2149766" y="5067950"/>
                <a:ext cx="513200" cy="948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3</a:t>
            </a:r>
          </a:p>
        </p:txBody>
      </p:sp>
      <p:graphicFrame>
        <p:nvGraphicFramePr>
          <p:cNvPr id="7171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371600" y="1828800"/>
          <a:ext cx="30480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30480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23840" y="1743480"/>
              <a:ext cx="4246560" cy="1662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14480" y="1734120"/>
                <a:ext cx="4265280" cy="16812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19263" y="3482975"/>
          <a:ext cx="506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7" imgW="202936" imgH="177569" progId="Equation.DSMT4">
                  <p:embed/>
                </p:oleObj>
              </mc:Choice>
              <mc:Fallback>
                <p:oleObj name="Equation" r:id="rId7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3482975"/>
                        <a:ext cx="506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1" name="Ink 20"/>
              <p14:cNvContentPartPr/>
              <p14:nvPr/>
            </p14:nvContentPartPr>
            <p14:xfrm>
              <a:off x="1739900" y="1208810"/>
              <a:ext cx="3365229" cy="80208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30539" y="1199450"/>
                <a:ext cx="3383951" cy="8208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3656013" y="3471863"/>
          <a:ext cx="5445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471863"/>
                        <a:ext cx="5445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3" name="Ink 22"/>
              <p14:cNvContentPartPr/>
              <p14:nvPr/>
            </p14:nvContentPartPr>
            <p14:xfrm>
              <a:off x="2742058" y="1371530"/>
              <a:ext cx="2373389" cy="631332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732698" y="1362172"/>
                <a:ext cx="2392108" cy="6500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166938" y="3476625"/>
          <a:ext cx="50641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3476625"/>
                        <a:ext cx="506412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5" name="Ink 24"/>
              <p14:cNvContentPartPr/>
              <p14:nvPr/>
            </p14:nvContentPartPr>
            <p14:xfrm>
              <a:off x="3481272" y="1444554"/>
              <a:ext cx="1641786" cy="562427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71913" y="1435192"/>
                <a:ext cx="1660504" cy="581151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92413" y="3471863"/>
          <a:ext cx="8223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471863"/>
                        <a:ext cx="8223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7" name="Ink 26"/>
              <p14:cNvContentPartPr/>
              <p14:nvPr/>
            </p14:nvContentPartPr>
            <p14:xfrm>
              <a:off x="4266400" y="1471915"/>
              <a:ext cx="864739" cy="538163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57044" y="1462556"/>
                <a:ext cx="883452" cy="55688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541463" y="3948113"/>
          <a:ext cx="6969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23" imgW="291847" imgH="177646" progId="Equation.DSMT4">
                  <p:embed/>
                </p:oleObj>
              </mc:Choice>
              <mc:Fallback>
                <p:oleObj name="Equation" r:id="rId23" imgW="29184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3948113"/>
                        <a:ext cx="6969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792413" y="3892550"/>
          <a:ext cx="6985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25" imgW="291847" imgH="177646" progId="Equation.DSMT4">
                  <p:embed/>
                </p:oleObj>
              </mc:Choice>
              <mc:Fallback>
                <p:oleObj name="Equation" r:id="rId25" imgW="291847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892550"/>
                        <a:ext cx="6985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3" name="Ink 32"/>
              <p14:cNvContentPartPr/>
              <p14:nvPr/>
            </p14:nvContentPartPr>
            <p14:xfrm>
              <a:off x="2799107" y="3482879"/>
              <a:ext cx="768240" cy="9302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89747" y="3473519"/>
                <a:ext cx="786960" cy="948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4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733550" y="4451350"/>
          <a:ext cx="1803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29" imgW="723272" imgH="177646" progId="Equation.DSMT4">
                  <p:embed/>
                </p:oleObj>
              </mc:Choice>
              <mc:Fallback>
                <p:oleObj name="Equation" r:id="rId29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451350"/>
                        <a:ext cx="1803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2246313" y="4846638"/>
          <a:ext cx="4857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31" imgW="202936" imgH="177569" progId="Equation.DSMT4">
                  <p:embed/>
                </p:oleObj>
              </mc:Choice>
              <mc:Fallback>
                <p:oleObj name="Equation" r:id="rId31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313" y="4846638"/>
                        <a:ext cx="4857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/>
        </p:nvGraphicFramePr>
        <p:xfrm>
          <a:off x="2944813" y="4851400"/>
          <a:ext cx="4857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33" imgW="202936" imgH="177569" progId="Equation.DSMT4">
                  <p:embed/>
                </p:oleObj>
              </mc:Choice>
              <mc:Fallback>
                <p:oleObj name="Equation" r:id="rId33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51400"/>
                        <a:ext cx="4857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7" name="Ink 36"/>
              <p14:cNvContentPartPr/>
              <p14:nvPr/>
            </p14:nvContentPartPr>
            <p14:xfrm>
              <a:off x="2290423" y="4373449"/>
              <a:ext cx="508684" cy="9302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281070" y="4364089"/>
                <a:ext cx="527391" cy="948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8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0125" y="5381625"/>
          <a:ext cx="12969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7" imgW="520248" imgH="177646" progId="Equation.DSMT4">
                  <p:embed/>
                </p:oleObj>
              </mc:Choice>
              <mc:Fallback>
                <p:oleObj name="Equation" r:id="rId37" imgW="520248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5381625"/>
                        <a:ext cx="129698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2290763" y="5670550"/>
          <a:ext cx="4730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9" imgW="203024" imgH="215713" progId="Equation.DSMT4">
                  <p:embed/>
                </p:oleObj>
              </mc:Choice>
              <mc:Fallback>
                <p:oleObj name="Equation" r:id="rId39" imgW="203024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5670550"/>
                        <a:ext cx="4730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/>
        </p:nvGraphicFramePr>
        <p:xfrm>
          <a:off x="3113088" y="5699125"/>
          <a:ext cx="4826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41" imgW="203024" imgH="215713" progId="Equation.DSMT4">
                  <p:embed/>
                </p:oleObj>
              </mc:Choice>
              <mc:Fallback>
                <p:oleObj name="Equation" r:id="rId41" imgW="203024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5699125"/>
                        <a:ext cx="4826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043363" y="5394325"/>
          <a:ext cx="16176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43" imgW="482391" imgH="393529" progId="Equation.DSMT4">
                  <p:embed/>
                </p:oleObj>
              </mc:Choice>
              <mc:Fallback>
                <p:oleObj name="Equation" r:id="rId43" imgW="4823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5394325"/>
                        <a:ext cx="161766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42" name="Ink 41"/>
              <p14:cNvContentPartPr/>
              <p14:nvPr/>
            </p14:nvContentPartPr>
            <p14:xfrm flipH="1">
              <a:off x="2216932" y="5298875"/>
              <a:ext cx="494473" cy="93024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 flipH="1">
                <a:off x="2207575" y="5289515"/>
                <a:ext cx="513187" cy="9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" name="Ink 2"/>
              <p14:cNvContentPartPr/>
              <p14:nvPr/>
            </p14:nvContentPartPr>
            <p14:xfrm>
              <a:off x="2920680" y="644760"/>
              <a:ext cx="4856400" cy="5789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911320" y="635400"/>
                <a:ext cx="4875120" cy="580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Ex 4</a:t>
            </a:r>
          </a:p>
        </p:txBody>
      </p:sp>
      <p:graphicFrame>
        <p:nvGraphicFramePr>
          <p:cNvPr id="8195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371600" y="1752600"/>
          <a:ext cx="29702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1016000" imgH="393700" progId="Equation.DSMT4">
                  <p:embed/>
                </p:oleObj>
              </mc:Choice>
              <mc:Fallback>
                <p:oleObj name="Equation" r:id="rId3" imgW="1016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970213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1143000" y="2903538"/>
          <a:ext cx="8763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355292" imgH="393359" progId="Equation.DSMT4">
                  <p:embed/>
                </p:oleObj>
              </mc:Choice>
              <mc:Fallback>
                <p:oleObj name="Equation" r:id="rId5" imgW="355292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03538"/>
                        <a:ext cx="8763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741613" y="2905125"/>
          <a:ext cx="87788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905125"/>
                        <a:ext cx="877887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1219200" y="1973298"/>
              <a:ext cx="917281" cy="1760502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09840" y="1963937"/>
                <a:ext cx="936001" cy="177922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3875088"/>
          <a:ext cx="2005013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75088"/>
                        <a:ext cx="2005013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5057775"/>
          <a:ext cx="20050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57775"/>
                        <a:ext cx="20050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5753100"/>
          <a:ext cx="1101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53100"/>
                        <a:ext cx="11017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1752600"/>
            <a:ext cx="6858000" cy="1752600"/>
          </a:xfrm>
        </p:spPr>
        <p:txBody>
          <a:bodyPr/>
          <a:lstStyle/>
          <a:p>
            <a:pPr algn="ctr" eaLnBrk="1" hangingPunct="1"/>
            <a:r>
              <a:rPr lang="en-US" altLang="en-US" sz="4800" smtClean="0"/>
              <a:t/>
            </a:r>
            <a:br>
              <a:rPr lang="en-US" altLang="en-US" sz="4800" smtClean="0"/>
            </a:br>
            <a:r>
              <a:rPr lang="en-US" altLang="en-US" sz="4800" smtClean="0"/>
              <a:t>WS  0-2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lipse</Template>
  <TotalTime>942</TotalTime>
  <Words>8</Words>
  <Application>Microsoft Office PowerPoint</Application>
  <PresentationFormat>On-screen Show (4:3)</PresentationFormat>
  <Paragraphs>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Verdana</vt:lpstr>
      <vt:lpstr>Wingdings</vt:lpstr>
      <vt:lpstr>Eclipse</vt:lpstr>
      <vt:lpstr>Equation</vt:lpstr>
      <vt:lpstr> 0.2 Algebra Review Solving Multi-Step Equations</vt:lpstr>
      <vt:lpstr>Solve. Ex 1</vt:lpstr>
      <vt:lpstr>Ex 2</vt:lpstr>
      <vt:lpstr>Ex 3</vt:lpstr>
      <vt:lpstr>Ex 4</vt:lpstr>
      <vt:lpstr> WS  0-2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Solving Multi-Step Equations</dc:title>
  <dc:creator>Leon High School</dc:creator>
  <cp:lastModifiedBy>Reaves, Nathan</cp:lastModifiedBy>
  <cp:revision>49</cp:revision>
  <dcterms:created xsi:type="dcterms:W3CDTF">2007-02-26T19:42:41Z</dcterms:created>
  <dcterms:modified xsi:type="dcterms:W3CDTF">2017-08-15T15:16:15Z</dcterms:modified>
</cp:coreProperties>
</file>